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44D5F" w:rsidRDefault="00244D5F" w:rsidP="00244D5F">
      <w:pPr>
        <w:jc w:val="center"/>
        <w:rPr>
          <w:rFonts w:cs="Times New Roman"/>
          <w:b/>
          <w:sz w:val="28"/>
          <w:szCs w:val="28"/>
          <w:u w:val="double"/>
        </w:rPr>
      </w:pPr>
      <w:r>
        <w:rPr>
          <w:rFonts w:cs="Times New Roman"/>
          <w:b/>
          <w:sz w:val="28"/>
          <w:szCs w:val="28"/>
          <w:u w:val="double"/>
        </w:rPr>
        <w:t>ΕΞΙΣΩΣΕΙΣ – ΑΝΙΣΩΣΕΙΣ</w:t>
      </w:r>
    </w:p>
    <w:p w:rsidR="00244D5F" w:rsidRPr="00244D5F" w:rsidRDefault="00244D5F" w:rsidP="00244D5F">
      <w:pPr>
        <w:jc w:val="center"/>
        <w:rPr>
          <w:rFonts w:cs="Times New Roman"/>
          <w:b/>
          <w:i/>
          <w:sz w:val="28"/>
          <w:szCs w:val="28"/>
          <w:u w:val="double"/>
        </w:rPr>
      </w:pPr>
      <w:r>
        <w:rPr>
          <w:rFonts w:cs="Times New Roman"/>
          <w:b/>
          <w:i/>
          <w:sz w:val="28"/>
          <w:szCs w:val="28"/>
          <w:u w:val="double"/>
        </w:rPr>
        <w:t>Β’ ΓΥΜΝΑΣΙΟΥ</w:t>
      </w:r>
    </w:p>
    <w:p w:rsidR="00244D5F" w:rsidRDefault="00244D5F" w:rsidP="00AE239C">
      <w:pPr>
        <w:rPr>
          <w:rFonts w:cs="Times New Roman"/>
          <w:b/>
          <w:u w:val="double"/>
        </w:rPr>
      </w:pPr>
    </w:p>
    <w:p w:rsidR="00BC7923" w:rsidRPr="00244D5F" w:rsidRDefault="00BC7923" w:rsidP="00AE239C">
      <w:pPr>
        <w:rPr>
          <w:rFonts w:cs="Times New Roman"/>
          <w:b/>
          <w:u w:val="double"/>
        </w:rPr>
      </w:pPr>
      <w:r w:rsidRPr="00244D5F">
        <w:rPr>
          <w:rFonts w:cs="Times New Roman"/>
          <w:b/>
          <w:u w:val="double"/>
        </w:rPr>
        <w:t>Άσκηση 1</w:t>
      </w:r>
    </w:p>
    <w:p w:rsidR="00AE239C" w:rsidRPr="00244D5F" w:rsidRDefault="00AE239C" w:rsidP="00AE239C">
      <w:pPr>
        <w:rPr>
          <w:rFonts w:cs="Times New Roman"/>
        </w:rPr>
      </w:pPr>
      <w:r w:rsidRPr="00244D5F">
        <w:rPr>
          <w:rFonts w:cs="Times New Roman"/>
        </w:rPr>
        <w:t xml:space="preserve">Να εξετάσετε αν ο αριθμός που δίνεται είναι η λύση της εξίσωσης: </w:t>
      </w:r>
    </w:p>
    <w:p w:rsidR="00AE239C" w:rsidRPr="00244D5F" w:rsidRDefault="00AE239C" w:rsidP="00AE239C">
      <w:pPr>
        <w:rPr>
          <w:rFonts w:cs="Times New Roman"/>
        </w:rPr>
      </w:pPr>
      <w:r w:rsidRPr="00244D5F">
        <w:rPr>
          <w:rFonts w:cs="Times New Roman"/>
        </w:rPr>
        <w:t>α) -2x</w:t>
      </w:r>
      <w:r w:rsidR="00244D5F">
        <w:rPr>
          <w:rFonts w:cs="Times New Roman"/>
        </w:rPr>
        <w:t xml:space="preserve"> </w:t>
      </w:r>
      <w:r w:rsidRPr="00244D5F">
        <w:rPr>
          <w:rFonts w:cs="Times New Roman"/>
        </w:rPr>
        <w:t>+</w:t>
      </w:r>
      <w:r w:rsidR="00244D5F">
        <w:rPr>
          <w:rFonts w:cs="Times New Roman"/>
        </w:rPr>
        <w:t xml:space="preserve"> </w:t>
      </w:r>
      <w:r w:rsidRPr="00244D5F">
        <w:rPr>
          <w:rFonts w:cs="Times New Roman"/>
        </w:rPr>
        <w:t>3</w:t>
      </w:r>
      <w:r w:rsidR="00244D5F">
        <w:rPr>
          <w:rFonts w:cs="Times New Roman"/>
        </w:rPr>
        <w:t xml:space="preserve"> </w:t>
      </w:r>
      <w:r w:rsidRPr="00244D5F">
        <w:rPr>
          <w:rFonts w:cs="Times New Roman"/>
        </w:rPr>
        <w:t>=</w:t>
      </w:r>
      <w:r w:rsidR="00244D5F">
        <w:rPr>
          <w:rFonts w:cs="Times New Roman"/>
        </w:rPr>
        <w:t xml:space="preserve"> </w:t>
      </w:r>
      <w:r w:rsidRPr="00244D5F">
        <w:rPr>
          <w:rFonts w:cs="Times New Roman"/>
        </w:rPr>
        <w:t>21</w:t>
      </w:r>
      <w:r w:rsidR="00244D5F">
        <w:rPr>
          <w:rFonts w:cs="Times New Roman"/>
        </w:rPr>
        <w:t xml:space="preserve">       </w:t>
      </w:r>
      <w:r w:rsidRPr="00244D5F">
        <w:rPr>
          <w:rFonts w:cs="Times New Roman"/>
        </w:rPr>
        <w:t xml:space="preserve"> </w:t>
      </w:r>
      <w:r w:rsidR="00244D5F">
        <w:rPr>
          <w:rFonts w:cs="Times New Roman"/>
        </w:rPr>
        <w:t xml:space="preserve">  </w:t>
      </w:r>
      <w:r w:rsidRPr="00244D5F">
        <w:rPr>
          <w:rFonts w:cs="Times New Roman"/>
        </w:rPr>
        <w:t>x</w:t>
      </w:r>
      <w:r w:rsidR="00244D5F">
        <w:rPr>
          <w:rFonts w:cs="Times New Roman"/>
        </w:rPr>
        <w:t xml:space="preserve"> </w:t>
      </w:r>
      <w:r w:rsidRPr="00244D5F">
        <w:rPr>
          <w:rFonts w:cs="Times New Roman"/>
        </w:rPr>
        <w:t>=</w:t>
      </w:r>
      <w:r w:rsidR="00244D5F">
        <w:rPr>
          <w:rFonts w:cs="Times New Roman"/>
        </w:rPr>
        <w:t xml:space="preserve"> </w:t>
      </w:r>
      <w:r w:rsidRPr="00244D5F">
        <w:rPr>
          <w:rFonts w:cs="Times New Roman"/>
        </w:rPr>
        <w:t>-7</w:t>
      </w:r>
    </w:p>
    <w:p w:rsidR="00AE239C" w:rsidRPr="00244D5F" w:rsidRDefault="00AE239C" w:rsidP="00AE239C">
      <w:pPr>
        <w:rPr>
          <w:rFonts w:cs="Times New Roman"/>
        </w:rPr>
      </w:pPr>
      <w:r w:rsidRPr="00244D5F">
        <w:rPr>
          <w:rFonts w:cs="Times New Roman"/>
        </w:rPr>
        <w:t xml:space="preserve">β) </w:t>
      </w:r>
      <w:r w:rsidR="00244D5F">
        <w:rPr>
          <w:rFonts w:cs="Times New Roman"/>
        </w:rPr>
        <w:t xml:space="preserve">  </w:t>
      </w:r>
      <w:r w:rsidRPr="00244D5F">
        <w:rPr>
          <w:rFonts w:cs="Times New Roman"/>
        </w:rPr>
        <w:t>3x</w:t>
      </w:r>
      <w:r w:rsidR="00244D5F">
        <w:rPr>
          <w:rFonts w:cs="Times New Roman"/>
        </w:rPr>
        <w:t xml:space="preserve"> </w:t>
      </w:r>
      <w:r w:rsidRPr="00244D5F">
        <w:rPr>
          <w:rFonts w:cs="Times New Roman"/>
        </w:rPr>
        <w:t>+</w:t>
      </w:r>
      <w:r w:rsidR="00244D5F">
        <w:rPr>
          <w:rFonts w:cs="Times New Roman"/>
        </w:rPr>
        <w:t xml:space="preserve"> </w:t>
      </w:r>
      <w:r w:rsidRPr="00244D5F">
        <w:rPr>
          <w:rFonts w:cs="Times New Roman"/>
        </w:rPr>
        <w:t>5</w:t>
      </w:r>
      <w:r w:rsidR="00244D5F">
        <w:rPr>
          <w:rFonts w:cs="Times New Roman"/>
        </w:rPr>
        <w:t xml:space="preserve"> </w:t>
      </w:r>
      <w:r w:rsidRPr="00244D5F">
        <w:rPr>
          <w:rFonts w:cs="Times New Roman"/>
        </w:rPr>
        <w:t>=</w:t>
      </w:r>
      <w:r w:rsidR="00244D5F">
        <w:rPr>
          <w:rFonts w:cs="Times New Roman"/>
        </w:rPr>
        <w:t xml:space="preserve"> </w:t>
      </w:r>
      <w:r w:rsidRPr="00244D5F">
        <w:rPr>
          <w:rFonts w:cs="Times New Roman"/>
        </w:rPr>
        <w:t>7,5</w:t>
      </w:r>
      <w:r w:rsidR="00244D5F">
        <w:rPr>
          <w:rFonts w:cs="Times New Roman"/>
        </w:rPr>
        <w:t xml:space="preserve">       </w:t>
      </w:r>
      <w:r w:rsidRPr="00244D5F">
        <w:rPr>
          <w:rFonts w:cs="Times New Roman"/>
        </w:rPr>
        <w:t xml:space="preserve"> </w:t>
      </w:r>
      <w:r w:rsidR="00244D5F">
        <w:rPr>
          <w:rFonts w:cs="Times New Roman"/>
        </w:rPr>
        <w:t xml:space="preserve"> </w:t>
      </w:r>
      <w:r w:rsidRPr="00244D5F">
        <w:rPr>
          <w:rFonts w:cs="Times New Roman"/>
        </w:rPr>
        <w:t>x</w:t>
      </w:r>
      <w:r w:rsidR="00244D5F">
        <w:rPr>
          <w:rFonts w:cs="Times New Roman"/>
        </w:rPr>
        <w:t xml:space="preserve"> </w:t>
      </w:r>
      <w:r w:rsidRPr="00244D5F">
        <w:rPr>
          <w:rFonts w:cs="Times New Roman"/>
        </w:rPr>
        <w:t>=</w:t>
      </w:r>
      <w:r w:rsidR="00244D5F">
        <w:rPr>
          <w:rFonts w:cs="Times New Roman"/>
        </w:rPr>
        <w:t xml:space="preserve"> </w:t>
      </w:r>
      <w:r w:rsidRPr="00244D5F">
        <w:rPr>
          <w:rFonts w:cs="Times New Roman"/>
        </w:rPr>
        <w:t>0,5</w:t>
      </w:r>
    </w:p>
    <w:p w:rsidR="005C3454" w:rsidRPr="00244D5F" w:rsidRDefault="00AE239C" w:rsidP="00AE239C">
      <w:pPr>
        <w:rPr>
          <w:rFonts w:cs="Times New Roman"/>
        </w:rPr>
      </w:pPr>
      <w:r w:rsidRPr="00244D5F">
        <w:rPr>
          <w:rFonts w:cs="Times New Roman"/>
        </w:rPr>
        <w:t xml:space="preserve">γ) </w:t>
      </w:r>
      <w:r w:rsidR="00244D5F">
        <w:rPr>
          <w:rFonts w:cs="Times New Roman"/>
        </w:rPr>
        <w:t xml:space="preserve"> </w:t>
      </w:r>
      <w:r w:rsidRPr="00244D5F">
        <w:rPr>
          <w:rFonts w:cs="Times New Roman"/>
        </w:rPr>
        <w:t>-3x</w:t>
      </w:r>
      <w:r w:rsidR="00244D5F">
        <w:rPr>
          <w:rFonts w:cs="Times New Roman"/>
        </w:rPr>
        <w:t xml:space="preserve"> </w:t>
      </w:r>
      <w:r w:rsidRPr="00244D5F">
        <w:rPr>
          <w:rFonts w:cs="Times New Roman"/>
        </w:rPr>
        <w:t>+</w:t>
      </w:r>
      <w:r w:rsidR="00244D5F">
        <w:rPr>
          <w:rFonts w:cs="Times New Roman"/>
        </w:rPr>
        <w:t xml:space="preserve"> </w:t>
      </w:r>
      <w:r w:rsidRPr="00244D5F">
        <w:rPr>
          <w:rFonts w:cs="Times New Roman"/>
        </w:rPr>
        <w:t>4</w:t>
      </w:r>
      <w:r w:rsidR="00244D5F">
        <w:rPr>
          <w:rFonts w:cs="Times New Roman"/>
        </w:rPr>
        <w:t xml:space="preserve"> </w:t>
      </w:r>
      <w:r w:rsidRPr="00244D5F">
        <w:rPr>
          <w:rFonts w:cs="Times New Roman"/>
        </w:rPr>
        <w:t>=</w:t>
      </w:r>
      <w:r w:rsidR="00244D5F">
        <w:rPr>
          <w:rFonts w:cs="Times New Roman"/>
        </w:rPr>
        <w:t xml:space="preserve"> </w:t>
      </w:r>
      <w:r w:rsidRPr="00244D5F">
        <w:rPr>
          <w:rFonts w:cs="Times New Roman"/>
        </w:rPr>
        <w:t>7x</w:t>
      </w:r>
      <w:r w:rsidR="00244D5F">
        <w:rPr>
          <w:rFonts w:cs="Times New Roman"/>
        </w:rPr>
        <w:t xml:space="preserve"> </w:t>
      </w:r>
      <w:r w:rsidRPr="00244D5F">
        <w:rPr>
          <w:rFonts w:cs="Times New Roman"/>
        </w:rPr>
        <w:t>-</w:t>
      </w:r>
      <w:r w:rsidR="00244D5F">
        <w:rPr>
          <w:rFonts w:cs="Times New Roman"/>
        </w:rPr>
        <w:t xml:space="preserve"> </w:t>
      </w:r>
      <w:r w:rsidRPr="00244D5F">
        <w:rPr>
          <w:rFonts w:cs="Times New Roman"/>
        </w:rPr>
        <w:t>6</w:t>
      </w:r>
      <w:r w:rsidR="00244D5F">
        <w:rPr>
          <w:rFonts w:cs="Times New Roman"/>
        </w:rPr>
        <w:t xml:space="preserve">    </w:t>
      </w:r>
      <w:r w:rsidRPr="00244D5F">
        <w:rPr>
          <w:rFonts w:cs="Times New Roman"/>
        </w:rPr>
        <w:t xml:space="preserve"> </w:t>
      </w:r>
      <w:r w:rsidR="00244D5F">
        <w:rPr>
          <w:rFonts w:cs="Times New Roman"/>
        </w:rPr>
        <w:t xml:space="preserve"> </w:t>
      </w:r>
      <w:r w:rsidRPr="00244D5F">
        <w:rPr>
          <w:rFonts w:cs="Times New Roman"/>
        </w:rPr>
        <w:t>x=1</w:t>
      </w:r>
    </w:p>
    <w:p w:rsidR="00AE239C" w:rsidRPr="00244D5F" w:rsidRDefault="00AE239C" w:rsidP="00AE239C">
      <w:pPr>
        <w:rPr>
          <w:rFonts w:cs="Times New Roman"/>
        </w:rPr>
      </w:pPr>
    </w:p>
    <w:p w:rsidR="00BC7923" w:rsidRPr="00244D5F" w:rsidRDefault="00BC7923" w:rsidP="00AE239C">
      <w:pPr>
        <w:rPr>
          <w:rFonts w:cs="Times New Roman"/>
          <w:b/>
          <w:u w:val="double"/>
        </w:rPr>
      </w:pPr>
      <w:r w:rsidRPr="00244D5F">
        <w:rPr>
          <w:rFonts w:cs="Times New Roman"/>
          <w:b/>
          <w:u w:val="double"/>
        </w:rPr>
        <w:t>Άσκηση 2</w:t>
      </w:r>
    </w:p>
    <w:p w:rsidR="00AE239C" w:rsidRPr="00244D5F" w:rsidRDefault="00AE239C" w:rsidP="00AE239C">
      <w:pPr>
        <w:rPr>
          <w:rFonts w:cs="Times New Roman"/>
        </w:rPr>
      </w:pPr>
      <w:r w:rsidRPr="00244D5F">
        <w:rPr>
          <w:rFonts w:cs="Times New Roman"/>
        </w:rPr>
        <w:t>Να λύσετε τις εξισώσεις:</w:t>
      </w:r>
    </w:p>
    <w:p w:rsidR="00AE239C" w:rsidRPr="00244D5F" w:rsidRDefault="00AE239C" w:rsidP="00BC7923">
      <w:pPr>
        <w:pStyle w:val="a3"/>
        <w:numPr>
          <w:ilvl w:val="0"/>
          <w:numId w:val="2"/>
        </w:numPr>
        <w:rPr>
          <w:rFonts w:cs="Times New Roman"/>
        </w:rPr>
      </w:pPr>
      <w:r w:rsidRPr="00244D5F">
        <w:rPr>
          <w:rFonts w:cs="Times New Roman"/>
        </w:rPr>
        <w:t>2x</w:t>
      </w:r>
      <w:r w:rsidR="009E1296" w:rsidRPr="00244D5F">
        <w:rPr>
          <w:rFonts w:cs="Times New Roman"/>
        </w:rPr>
        <w:t xml:space="preserve"> </w:t>
      </w:r>
      <w:r w:rsidRPr="00244D5F">
        <w:rPr>
          <w:rFonts w:cs="Times New Roman"/>
        </w:rPr>
        <w:t>+</w:t>
      </w:r>
      <w:r w:rsidR="009E1296" w:rsidRPr="00244D5F">
        <w:rPr>
          <w:rFonts w:cs="Times New Roman"/>
        </w:rPr>
        <w:t xml:space="preserve"> </w:t>
      </w:r>
      <w:r w:rsidRPr="00244D5F">
        <w:rPr>
          <w:rFonts w:cs="Times New Roman"/>
        </w:rPr>
        <w:t>21=</w:t>
      </w:r>
      <w:r w:rsidR="009E1296" w:rsidRPr="00244D5F">
        <w:rPr>
          <w:rFonts w:cs="Times New Roman"/>
        </w:rPr>
        <w:t xml:space="preserve"> </w:t>
      </w:r>
      <w:r w:rsidRPr="00244D5F">
        <w:rPr>
          <w:rFonts w:cs="Times New Roman"/>
        </w:rPr>
        <w:t>4</w:t>
      </w:r>
      <w:r w:rsidR="009E1296" w:rsidRPr="00244D5F">
        <w:rPr>
          <w:rFonts w:cs="Times New Roman"/>
        </w:rPr>
        <w:t xml:space="preserve"> </w:t>
      </w:r>
      <w:r w:rsidRPr="00244D5F">
        <w:rPr>
          <w:rFonts w:cs="Times New Roman"/>
        </w:rPr>
        <w:t>+</w:t>
      </w:r>
      <w:r w:rsidR="009E1296" w:rsidRPr="00244D5F">
        <w:rPr>
          <w:rFonts w:cs="Times New Roman"/>
        </w:rPr>
        <w:t xml:space="preserve"> </w:t>
      </w:r>
      <w:r w:rsidRPr="00244D5F">
        <w:rPr>
          <w:rFonts w:cs="Times New Roman"/>
        </w:rPr>
        <w:t>x</w:t>
      </w:r>
      <w:r w:rsidR="009E1296" w:rsidRPr="00244D5F">
        <w:rPr>
          <w:rFonts w:cs="Times New Roman"/>
        </w:rPr>
        <w:t xml:space="preserve"> </w:t>
      </w:r>
      <w:r w:rsidRPr="00244D5F">
        <w:rPr>
          <w:rFonts w:cs="Times New Roman"/>
        </w:rPr>
        <w:t>-</w:t>
      </w:r>
      <w:r w:rsidR="009E1296" w:rsidRPr="00244D5F">
        <w:rPr>
          <w:rFonts w:cs="Times New Roman"/>
        </w:rPr>
        <w:t xml:space="preserve"> </w:t>
      </w:r>
      <w:r w:rsidRPr="00244D5F">
        <w:rPr>
          <w:rFonts w:cs="Times New Roman"/>
        </w:rPr>
        <w:t>5</w:t>
      </w:r>
    </w:p>
    <w:p w:rsidR="00AE239C" w:rsidRPr="00244D5F" w:rsidRDefault="00AE239C" w:rsidP="00AE239C">
      <w:pPr>
        <w:pStyle w:val="a3"/>
        <w:numPr>
          <w:ilvl w:val="0"/>
          <w:numId w:val="2"/>
        </w:numPr>
        <w:rPr>
          <w:rFonts w:cs="Times New Roman"/>
        </w:rPr>
      </w:pPr>
      <w:r w:rsidRPr="00244D5F">
        <w:rPr>
          <w:rFonts w:cs="Times New Roman"/>
        </w:rPr>
        <w:t xml:space="preserve"> -9 + 7y</w:t>
      </w:r>
      <w:r w:rsidR="009E1296" w:rsidRPr="00244D5F">
        <w:rPr>
          <w:rFonts w:cs="Times New Roman"/>
        </w:rPr>
        <w:t xml:space="preserve"> </w:t>
      </w:r>
      <w:r w:rsidRPr="00244D5F">
        <w:rPr>
          <w:rFonts w:cs="Times New Roman"/>
        </w:rPr>
        <w:t>+</w:t>
      </w:r>
      <w:r w:rsidR="009E1296" w:rsidRPr="00244D5F">
        <w:rPr>
          <w:rFonts w:cs="Times New Roman"/>
        </w:rPr>
        <w:t xml:space="preserve"> </w:t>
      </w:r>
      <w:r w:rsidRPr="00244D5F">
        <w:rPr>
          <w:rFonts w:cs="Times New Roman"/>
        </w:rPr>
        <w:t>y</w:t>
      </w:r>
      <w:r w:rsidR="009E1296" w:rsidRPr="00244D5F">
        <w:rPr>
          <w:rFonts w:cs="Times New Roman"/>
        </w:rPr>
        <w:t xml:space="preserve"> </w:t>
      </w:r>
      <w:r w:rsidRPr="00244D5F">
        <w:rPr>
          <w:rFonts w:cs="Times New Roman"/>
        </w:rPr>
        <w:t>=1</w:t>
      </w:r>
      <w:r w:rsidR="009E1296" w:rsidRPr="00244D5F">
        <w:rPr>
          <w:rFonts w:cs="Times New Roman"/>
        </w:rPr>
        <w:t xml:space="preserve"> </w:t>
      </w:r>
      <w:r w:rsidRPr="00244D5F">
        <w:rPr>
          <w:rFonts w:cs="Times New Roman"/>
        </w:rPr>
        <w:t>-</w:t>
      </w:r>
      <w:r w:rsidR="009E1296" w:rsidRPr="00244D5F">
        <w:rPr>
          <w:rFonts w:cs="Times New Roman"/>
        </w:rPr>
        <w:t xml:space="preserve"> </w:t>
      </w:r>
      <w:r w:rsidRPr="00244D5F">
        <w:rPr>
          <w:rFonts w:cs="Times New Roman"/>
        </w:rPr>
        <w:t>2y</w:t>
      </w:r>
    </w:p>
    <w:p w:rsidR="00AE239C" w:rsidRPr="00244D5F" w:rsidRDefault="00AE239C" w:rsidP="00AE239C">
      <w:pPr>
        <w:pStyle w:val="a3"/>
        <w:numPr>
          <w:ilvl w:val="0"/>
          <w:numId w:val="2"/>
        </w:numPr>
        <w:rPr>
          <w:rFonts w:cs="Times New Roman"/>
        </w:rPr>
      </w:pPr>
      <w:r w:rsidRPr="00244D5F">
        <w:rPr>
          <w:rFonts w:cs="Times New Roman"/>
        </w:rPr>
        <w:t>3t</w:t>
      </w:r>
      <w:r w:rsidR="009E1296" w:rsidRPr="00244D5F">
        <w:rPr>
          <w:rFonts w:cs="Times New Roman"/>
        </w:rPr>
        <w:t xml:space="preserve"> </w:t>
      </w:r>
      <w:r w:rsidRPr="00244D5F">
        <w:rPr>
          <w:rFonts w:cs="Times New Roman"/>
        </w:rPr>
        <w:t>-</w:t>
      </w:r>
      <w:r w:rsidR="009E1296" w:rsidRPr="00244D5F">
        <w:rPr>
          <w:rFonts w:cs="Times New Roman"/>
        </w:rPr>
        <w:t xml:space="preserve"> </w:t>
      </w:r>
      <w:r w:rsidRPr="00244D5F">
        <w:rPr>
          <w:rFonts w:cs="Times New Roman"/>
        </w:rPr>
        <w:t>3(t+1) = t</w:t>
      </w:r>
      <w:r w:rsidR="009E1296" w:rsidRPr="00244D5F">
        <w:rPr>
          <w:rFonts w:cs="Times New Roman"/>
        </w:rPr>
        <w:t xml:space="preserve"> </w:t>
      </w:r>
      <w:r w:rsidRPr="00244D5F">
        <w:rPr>
          <w:rFonts w:cs="Times New Roman"/>
        </w:rPr>
        <w:t>+</w:t>
      </w:r>
      <w:r w:rsidR="009E1296" w:rsidRPr="00244D5F">
        <w:rPr>
          <w:rFonts w:cs="Times New Roman"/>
        </w:rPr>
        <w:t xml:space="preserve"> </w:t>
      </w:r>
      <w:r w:rsidRPr="00244D5F">
        <w:rPr>
          <w:rFonts w:cs="Times New Roman"/>
        </w:rPr>
        <w:t>2(t</w:t>
      </w:r>
      <w:r w:rsidR="009E1296" w:rsidRPr="00244D5F">
        <w:rPr>
          <w:rFonts w:cs="Times New Roman"/>
        </w:rPr>
        <w:t xml:space="preserve"> </w:t>
      </w:r>
      <w:r w:rsidRPr="00244D5F">
        <w:rPr>
          <w:rFonts w:cs="Times New Roman"/>
        </w:rPr>
        <w:t>+</w:t>
      </w:r>
      <w:r w:rsidR="009E1296" w:rsidRPr="00244D5F">
        <w:rPr>
          <w:rFonts w:cs="Times New Roman"/>
        </w:rPr>
        <w:t xml:space="preserve"> </w:t>
      </w:r>
      <w:r w:rsidRPr="00244D5F">
        <w:rPr>
          <w:rFonts w:cs="Times New Roman"/>
        </w:rPr>
        <w:t>1)</w:t>
      </w:r>
      <w:r w:rsidR="009E1296" w:rsidRPr="00244D5F">
        <w:rPr>
          <w:rFonts w:cs="Times New Roman"/>
        </w:rPr>
        <w:t xml:space="preserve"> </w:t>
      </w:r>
      <w:r w:rsidRPr="00244D5F">
        <w:rPr>
          <w:rFonts w:cs="Times New Roman"/>
        </w:rPr>
        <w:t>+1</w:t>
      </w:r>
    </w:p>
    <w:p w:rsidR="00AE239C" w:rsidRPr="00244D5F" w:rsidRDefault="00BC7923" w:rsidP="00AE239C">
      <w:pPr>
        <w:pStyle w:val="a3"/>
        <w:numPr>
          <w:ilvl w:val="0"/>
          <w:numId w:val="2"/>
        </w:numPr>
        <w:rPr>
          <w:rFonts w:cs="Times New Roman"/>
        </w:rPr>
      </w:pPr>
      <w:r w:rsidRPr="00244D5F">
        <w:rPr>
          <w:rFonts w:cs="Times New Roman"/>
        </w:rPr>
        <w:t>4(2x</w:t>
      </w:r>
      <w:r w:rsidR="009E1296" w:rsidRPr="00244D5F">
        <w:rPr>
          <w:rFonts w:cs="Times New Roman"/>
        </w:rPr>
        <w:t xml:space="preserve"> </w:t>
      </w:r>
      <w:r w:rsidRPr="00244D5F">
        <w:rPr>
          <w:rFonts w:cs="Times New Roman"/>
        </w:rPr>
        <w:t>+</w:t>
      </w:r>
      <w:r w:rsidR="009E1296" w:rsidRPr="00244D5F">
        <w:rPr>
          <w:rFonts w:cs="Times New Roman"/>
        </w:rPr>
        <w:t xml:space="preserve"> </w:t>
      </w:r>
      <w:r w:rsidRPr="00244D5F">
        <w:rPr>
          <w:rFonts w:cs="Times New Roman"/>
        </w:rPr>
        <w:t>1)</w:t>
      </w:r>
      <w:r w:rsidR="009E1296" w:rsidRPr="00244D5F">
        <w:rPr>
          <w:rFonts w:cs="Times New Roman"/>
        </w:rPr>
        <w:t xml:space="preserve"> </w:t>
      </w:r>
      <w:r w:rsidRPr="00244D5F">
        <w:rPr>
          <w:rFonts w:cs="Times New Roman"/>
        </w:rPr>
        <w:t>-</w:t>
      </w:r>
      <w:r w:rsidR="009E1296" w:rsidRPr="00244D5F">
        <w:rPr>
          <w:rFonts w:cs="Times New Roman"/>
        </w:rPr>
        <w:t xml:space="preserve"> </w:t>
      </w:r>
      <w:r w:rsidRPr="00244D5F">
        <w:rPr>
          <w:rFonts w:cs="Times New Roman"/>
        </w:rPr>
        <w:t>6(x</w:t>
      </w:r>
      <w:r w:rsidR="009E1296" w:rsidRPr="00244D5F">
        <w:rPr>
          <w:rFonts w:cs="Times New Roman"/>
        </w:rPr>
        <w:t xml:space="preserve"> </w:t>
      </w:r>
      <w:r w:rsidRPr="00244D5F">
        <w:rPr>
          <w:rFonts w:cs="Times New Roman"/>
        </w:rPr>
        <w:t>-</w:t>
      </w:r>
      <w:r w:rsidR="009E1296" w:rsidRPr="00244D5F">
        <w:rPr>
          <w:rFonts w:cs="Times New Roman"/>
        </w:rPr>
        <w:t xml:space="preserve"> </w:t>
      </w:r>
      <w:r w:rsidRPr="00244D5F">
        <w:rPr>
          <w:rFonts w:cs="Times New Roman"/>
        </w:rPr>
        <w:t>1)=3(x</w:t>
      </w:r>
      <w:r w:rsidR="009E1296" w:rsidRPr="00244D5F">
        <w:rPr>
          <w:rFonts w:cs="Times New Roman"/>
        </w:rPr>
        <w:t xml:space="preserve"> </w:t>
      </w:r>
      <w:r w:rsidRPr="00244D5F">
        <w:rPr>
          <w:rFonts w:cs="Times New Roman"/>
        </w:rPr>
        <w:t>+</w:t>
      </w:r>
      <w:r w:rsidR="009E1296" w:rsidRPr="00244D5F">
        <w:rPr>
          <w:rFonts w:cs="Times New Roman"/>
        </w:rPr>
        <w:t xml:space="preserve"> </w:t>
      </w:r>
      <w:r w:rsidRPr="00244D5F">
        <w:rPr>
          <w:rFonts w:cs="Times New Roman"/>
        </w:rPr>
        <w:t xml:space="preserve">2) </w:t>
      </w:r>
    </w:p>
    <w:p w:rsidR="00AE239C" w:rsidRPr="00244D5F" w:rsidRDefault="00AE239C" w:rsidP="00AE239C">
      <w:pPr>
        <w:pStyle w:val="a3"/>
        <w:numPr>
          <w:ilvl w:val="0"/>
          <w:numId w:val="2"/>
        </w:numPr>
        <w:rPr>
          <w:rFonts w:cs="Times New Roman"/>
        </w:rPr>
      </w:pPr>
      <w:r w:rsidRPr="00244D5F">
        <w:rPr>
          <w:rFonts w:cs="Times New Roman"/>
        </w:rPr>
        <w:t>(y</w:t>
      </w:r>
      <w:r w:rsidR="009E1296" w:rsidRPr="00244D5F">
        <w:rPr>
          <w:rFonts w:cs="Times New Roman"/>
        </w:rPr>
        <w:t xml:space="preserve"> </w:t>
      </w:r>
      <w:r w:rsidRPr="00244D5F">
        <w:rPr>
          <w:rFonts w:cs="Times New Roman"/>
        </w:rPr>
        <w:t>+</w:t>
      </w:r>
      <w:r w:rsidR="009E1296" w:rsidRPr="00244D5F">
        <w:rPr>
          <w:rFonts w:cs="Times New Roman"/>
        </w:rPr>
        <w:t xml:space="preserve"> </w:t>
      </w:r>
      <w:r w:rsidRPr="00244D5F">
        <w:rPr>
          <w:rFonts w:cs="Times New Roman"/>
        </w:rPr>
        <w:t>1)3 + 2(y</w:t>
      </w:r>
      <w:r w:rsidR="009E1296" w:rsidRPr="00244D5F">
        <w:rPr>
          <w:rFonts w:cs="Times New Roman"/>
        </w:rPr>
        <w:t xml:space="preserve"> </w:t>
      </w:r>
      <w:r w:rsidRPr="00244D5F">
        <w:rPr>
          <w:rFonts w:cs="Times New Roman"/>
        </w:rPr>
        <w:t>-</w:t>
      </w:r>
      <w:r w:rsidR="009E1296" w:rsidRPr="00244D5F">
        <w:rPr>
          <w:rFonts w:cs="Times New Roman"/>
        </w:rPr>
        <w:t xml:space="preserve"> </w:t>
      </w:r>
      <w:r w:rsidRPr="00244D5F">
        <w:rPr>
          <w:rFonts w:cs="Times New Roman"/>
        </w:rPr>
        <w:t>4) = 2y-(y</w:t>
      </w:r>
      <w:r w:rsidR="009E1296" w:rsidRPr="00244D5F">
        <w:rPr>
          <w:rFonts w:cs="Times New Roman"/>
        </w:rPr>
        <w:t xml:space="preserve"> </w:t>
      </w:r>
      <w:r w:rsidRPr="00244D5F">
        <w:rPr>
          <w:rFonts w:cs="Times New Roman"/>
        </w:rPr>
        <w:t>-</w:t>
      </w:r>
      <w:r w:rsidR="009E1296" w:rsidRPr="00244D5F">
        <w:rPr>
          <w:rFonts w:cs="Times New Roman"/>
        </w:rPr>
        <w:t xml:space="preserve"> </w:t>
      </w:r>
      <w:r w:rsidRPr="00244D5F">
        <w:rPr>
          <w:rFonts w:cs="Times New Roman"/>
        </w:rPr>
        <w:t xml:space="preserve">6) </w:t>
      </w:r>
    </w:p>
    <w:p w:rsidR="00BC7923" w:rsidRPr="00244D5F" w:rsidRDefault="00AE239C" w:rsidP="00BC7923">
      <w:pPr>
        <w:pStyle w:val="a3"/>
        <w:numPr>
          <w:ilvl w:val="0"/>
          <w:numId w:val="2"/>
        </w:numPr>
        <w:rPr>
          <w:rFonts w:cs="Times New Roman"/>
        </w:rPr>
      </w:pPr>
      <w:r w:rsidRPr="00244D5F">
        <w:rPr>
          <w:rFonts w:cs="Times New Roman"/>
        </w:rPr>
        <w:t>6(ω</w:t>
      </w:r>
      <w:r w:rsidR="009E1296" w:rsidRPr="00244D5F">
        <w:rPr>
          <w:rFonts w:cs="Times New Roman"/>
        </w:rPr>
        <w:t xml:space="preserve"> </w:t>
      </w:r>
      <w:r w:rsidRPr="00244D5F">
        <w:rPr>
          <w:rFonts w:cs="Times New Roman"/>
        </w:rPr>
        <w:t>+</w:t>
      </w:r>
      <w:r w:rsidR="009E1296" w:rsidRPr="00244D5F">
        <w:rPr>
          <w:rFonts w:cs="Times New Roman"/>
        </w:rPr>
        <w:t xml:space="preserve"> </w:t>
      </w:r>
      <w:r w:rsidRPr="00244D5F">
        <w:rPr>
          <w:rFonts w:cs="Times New Roman"/>
        </w:rPr>
        <w:t>2)</w:t>
      </w:r>
      <w:r w:rsidR="009E1296" w:rsidRPr="00244D5F">
        <w:rPr>
          <w:rFonts w:cs="Times New Roman"/>
        </w:rPr>
        <w:t xml:space="preserve"> </w:t>
      </w:r>
      <w:r w:rsidRPr="00244D5F">
        <w:rPr>
          <w:rFonts w:cs="Times New Roman"/>
        </w:rPr>
        <w:t>+</w:t>
      </w:r>
      <w:r w:rsidR="009E1296" w:rsidRPr="00244D5F">
        <w:rPr>
          <w:rFonts w:cs="Times New Roman"/>
        </w:rPr>
        <w:t xml:space="preserve"> </w:t>
      </w:r>
      <w:r w:rsidRPr="00244D5F">
        <w:rPr>
          <w:rFonts w:cs="Times New Roman"/>
        </w:rPr>
        <w:t>3 = 3</w:t>
      </w:r>
      <w:r w:rsidR="009E1296" w:rsidRPr="00244D5F">
        <w:rPr>
          <w:rFonts w:cs="Times New Roman"/>
        </w:rPr>
        <w:t xml:space="preserve"> </w:t>
      </w:r>
      <w:r w:rsidRPr="00244D5F">
        <w:rPr>
          <w:rFonts w:cs="Times New Roman"/>
        </w:rPr>
        <w:t>-</w:t>
      </w:r>
      <w:r w:rsidR="009E1296" w:rsidRPr="00244D5F">
        <w:rPr>
          <w:rFonts w:cs="Times New Roman"/>
        </w:rPr>
        <w:t xml:space="preserve"> </w:t>
      </w:r>
      <w:r w:rsidRPr="00244D5F">
        <w:rPr>
          <w:rFonts w:cs="Times New Roman"/>
        </w:rPr>
        <w:t>2(ω</w:t>
      </w:r>
      <w:r w:rsidR="009E1296" w:rsidRPr="00244D5F">
        <w:rPr>
          <w:rFonts w:cs="Times New Roman"/>
        </w:rPr>
        <w:t xml:space="preserve"> </w:t>
      </w:r>
      <w:r w:rsidRPr="00244D5F">
        <w:rPr>
          <w:rFonts w:cs="Times New Roman"/>
        </w:rPr>
        <w:t>-</w:t>
      </w:r>
      <w:r w:rsidR="009E1296" w:rsidRPr="00244D5F">
        <w:rPr>
          <w:rFonts w:cs="Times New Roman"/>
        </w:rPr>
        <w:t xml:space="preserve"> </w:t>
      </w:r>
      <w:r w:rsidRPr="00244D5F">
        <w:rPr>
          <w:rFonts w:cs="Times New Roman"/>
        </w:rPr>
        <w:t>4)</w:t>
      </w:r>
    </w:p>
    <w:p w:rsidR="00BC7923" w:rsidRPr="00244D5F" w:rsidRDefault="00A61796" w:rsidP="00BC7923">
      <w:pPr>
        <w:pStyle w:val="a3"/>
        <w:numPr>
          <w:ilvl w:val="0"/>
          <w:numId w:val="2"/>
        </w:numPr>
        <w:rPr>
          <w:rFonts w:cs="Times New Roman"/>
          <w:szCs w:val="24"/>
        </w:rPr>
      </w:pPr>
      <m:oMath>
        <m:f>
          <m:fPr>
            <m:ctrlPr>
              <w:rPr>
                <w:rFonts w:ascii="Cambria Math" w:hAnsi="Cambria Math" w:cs="Times New Roman"/>
                <w:i/>
                <w:sz w:val="32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24"/>
              </w:rPr>
              <m:t>2</m:t>
            </m:r>
            <m:r>
              <w:rPr>
                <w:rFonts w:ascii="Cambria Math" w:hAnsi="Cambria Math" w:cs="Times New Roman"/>
                <w:sz w:val="32"/>
                <w:szCs w:val="24"/>
                <w:lang w:val="en-US"/>
              </w:rPr>
              <m:t>x+3</m:t>
            </m:r>
          </m:num>
          <m:den>
            <m:r>
              <w:rPr>
                <w:rFonts w:ascii="Cambria Math" w:hAnsi="Cambria Math" w:cs="Times New Roman"/>
                <w:sz w:val="32"/>
                <w:szCs w:val="24"/>
              </w:rPr>
              <m:t>2</m:t>
            </m:r>
          </m:den>
        </m:f>
        <m:r>
          <w:rPr>
            <w:rFonts w:ascii="Cambria Math" w:hAnsi="Cambria Math" w:cs="Times New Roman"/>
            <w:sz w:val="32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32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24"/>
              </w:rPr>
              <m:t>3x-5</m:t>
            </m:r>
          </m:num>
          <m:den>
            <m:r>
              <w:rPr>
                <w:rFonts w:ascii="Cambria Math" w:hAnsi="Cambria Math" w:cs="Times New Roman"/>
                <w:sz w:val="32"/>
                <w:szCs w:val="24"/>
              </w:rPr>
              <m:t>4</m:t>
            </m:r>
          </m:den>
        </m:f>
      </m:oMath>
    </w:p>
    <w:p w:rsidR="00BC7923" w:rsidRPr="00244D5F" w:rsidRDefault="00A61796" w:rsidP="00BC7923">
      <w:pPr>
        <w:pStyle w:val="a3"/>
        <w:numPr>
          <w:ilvl w:val="0"/>
          <w:numId w:val="2"/>
        </w:numPr>
        <w:rPr>
          <w:rFonts w:cs="Times New Roman"/>
          <w:sz w:val="32"/>
          <w:szCs w:val="24"/>
        </w:rPr>
      </w:pPr>
      <m:oMath>
        <m:f>
          <m:fPr>
            <m:ctrlPr>
              <w:rPr>
                <w:rFonts w:ascii="Cambria Math" w:hAnsi="Cambria Math" w:cs="Times New Roman"/>
                <w:i/>
                <w:sz w:val="32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24"/>
              </w:rPr>
              <m:t>7x-6</m:t>
            </m:r>
          </m:num>
          <m:den>
            <m:r>
              <w:rPr>
                <w:rFonts w:ascii="Cambria Math" w:hAnsi="Cambria Math" w:cs="Times New Roman"/>
                <w:sz w:val="32"/>
                <w:szCs w:val="24"/>
              </w:rPr>
              <m:t>3</m:t>
            </m:r>
          </m:den>
        </m:f>
        <m:r>
          <w:rPr>
            <w:rFonts w:ascii="Cambria Math" w:hAnsi="Cambria Math" w:cs="Times New Roman"/>
            <w:sz w:val="32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32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24"/>
              </w:rPr>
              <m:t>5x+2</m:t>
            </m:r>
          </m:num>
          <m:den>
            <m:r>
              <w:rPr>
                <w:rFonts w:ascii="Cambria Math" w:hAnsi="Cambria Math" w:cs="Times New Roman"/>
                <w:sz w:val="32"/>
                <w:szCs w:val="24"/>
              </w:rPr>
              <m:t>4</m:t>
            </m:r>
          </m:den>
        </m:f>
      </m:oMath>
    </w:p>
    <w:p w:rsidR="00BC7923" w:rsidRPr="00244D5F" w:rsidRDefault="00A61796" w:rsidP="00BC7923">
      <w:pPr>
        <w:pStyle w:val="a3"/>
        <w:numPr>
          <w:ilvl w:val="0"/>
          <w:numId w:val="2"/>
        </w:numPr>
        <w:rPr>
          <w:rFonts w:cs="Times New Roman"/>
          <w:sz w:val="32"/>
          <w:szCs w:val="24"/>
        </w:rPr>
      </w:pPr>
      <m:oMath>
        <m:f>
          <m:fPr>
            <m:ctrlPr>
              <w:rPr>
                <w:rFonts w:ascii="Cambria Math" w:eastAsiaTheme="minorEastAsia" w:hAnsi="Cambria Math" w:cs="Times New Roman"/>
                <w:i/>
                <w:sz w:val="32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2"/>
              </w:rPr>
              <m:t>2(x-1)-2</m:t>
            </m:r>
          </m:num>
          <m:den>
            <m:r>
              <w:rPr>
                <w:rFonts w:ascii="Cambria Math" w:eastAsiaTheme="minorEastAsia" w:hAnsi="Cambria Math" w:cs="Times New Roman"/>
                <w:sz w:val="32"/>
              </w:rPr>
              <m:t>2</m:t>
            </m:r>
          </m:den>
        </m:f>
        <m:r>
          <w:rPr>
            <w:rFonts w:ascii="Cambria Math" w:eastAsiaTheme="minorEastAsia" w:hAnsi="Cambria Math" w:cs="Times New Roman"/>
            <w:sz w:val="32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32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2"/>
              </w:rPr>
              <m:t>1-3x</m:t>
            </m:r>
          </m:num>
          <m:den>
            <m:r>
              <w:rPr>
                <w:rFonts w:ascii="Cambria Math" w:eastAsiaTheme="minorEastAsia" w:hAnsi="Cambria Math" w:cs="Times New Roman"/>
                <w:sz w:val="32"/>
              </w:rPr>
              <m:t>4</m:t>
            </m:r>
          </m:den>
        </m:f>
      </m:oMath>
    </w:p>
    <w:p w:rsidR="00BC7923" w:rsidRPr="00244D5F" w:rsidRDefault="00A61796" w:rsidP="00BC7923">
      <w:pPr>
        <w:pStyle w:val="a3"/>
        <w:numPr>
          <w:ilvl w:val="0"/>
          <w:numId w:val="2"/>
        </w:numPr>
        <w:rPr>
          <w:rFonts w:cs="Times New Roman"/>
          <w:sz w:val="32"/>
          <w:szCs w:val="24"/>
        </w:rPr>
      </w:pPr>
      <m:oMath>
        <m:f>
          <m:fPr>
            <m:ctrlPr>
              <w:rPr>
                <w:rFonts w:ascii="Cambria Math" w:eastAsiaTheme="minorEastAsia" w:hAnsi="Cambria Math" w:cs="Times New Roman"/>
                <w:i/>
                <w:sz w:val="32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2"/>
              </w:rPr>
              <m:t>x+4</m:t>
            </m:r>
          </m:num>
          <m:den>
            <m:r>
              <w:rPr>
                <w:rFonts w:ascii="Cambria Math" w:eastAsiaTheme="minorEastAsia" w:hAnsi="Cambria Math" w:cs="Times New Roman"/>
                <w:sz w:val="32"/>
              </w:rPr>
              <m:t>5</m:t>
            </m:r>
          </m:den>
        </m:f>
        <m:r>
          <w:rPr>
            <w:rFonts w:ascii="Cambria Math" w:eastAsiaTheme="minorEastAsia" w:hAnsi="Cambria Math" w:cs="Times New Roman"/>
            <w:sz w:val="32"/>
          </w:rPr>
          <m:t>-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32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2"/>
              </w:rPr>
              <m:t>x-4</m:t>
            </m:r>
          </m:num>
          <m:den>
            <m:r>
              <w:rPr>
                <w:rFonts w:ascii="Cambria Math" w:eastAsiaTheme="minorEastAsia" w:hAnsi="Cambria Math" w:cs="Times New Roman"/>
                <w:sz w:val="32"/>
              </w:rPr>
              <m:t>3</m:t>
            </m:r>
          </m:den>
        </m:f>
        <m:r>
          <w:rPr>
            <w:rFonts w:ascii="Cambria Math" w:eastAsiaTheme="minorEastAsia" w:hAnsi="Cambria Math" w:cs="Times New Roman"/>
            <w:sz w:val="32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32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2"/>
              </w:rPr>
              <m:t>1-3x</m:t>
            </m:r>
          </m:num>
          <m:den>
            <m:r>
              <w:rPr>
                <w:rFonts w:ascii="Cambria Math" w:eastAsiaTheme="minorEastAsia" w:hAnsi="Cambria Math" w:cs="Times New Roman"/>
                <w:sz w:val="32"/>
              </w:rPr>
              <m:t>15</m:t>
            </m:r>
          </m:den>
        </m:f>
        <m:r>
          <w:rPr>
            <w:rFonts w:ascii="Cambria Math" w:eastAsiaTheme="minorEastAsia" w:hAnsi="Cambria Math" w:cs="Times New Roman"/>
            <w:sz w:val="32"/>
          </w:rPr>
          <m:t>-2</m:t>
        </m:r>
      </m:oMath>
    </w:p>
    <w:p w:rsidR="00BC7923" w:rsidRPr="00244D5F" w:rsidRDefault="00A61796" w:rsidP="00BC7923">
      <w:pPr>
        <w:pStyle w:val="a3"/>
        <w:numPr>
          <w:ilvl w:val="0"/>
          <w:numId w:val="2"/>
        </w:numPr>
        <w:rPr>
          <w:rFonts w:cs="Times New Roman"/>
          <w:sz w:val="32"/>
          <w:szCs w:val="24"/>
        </w:rPr>
      </w:pPr>
      <m:oMath>
        <m:f>
          <m:fPr>
            <m:ctrlPr>
              <w:rPr>
                <w:rFonts w:ascii="Cambria Math" w:eastAsiaTheme="minorEastAsia" w:hAnsi="Cambria Math" w:cs="Times New Roman"/>
                <w:i/>
                <w:sz w:val="32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2"/>
                <w:lang w:val="en-US"/>
              </w:rPr>
              <m:t>y-1</m:t>
            </m:r>
          </m:num>
          <m:den>
            <m:r>
              <w:rPr>
                <w:rFonts w:ascii="Cambria Math" w:eastAsiaTheme="minorEastAsia" w:hAnsi="Cambria Math" w:cs="Times New Roman"/>
                <w:sz w:val="32"/>
                <w:lang w:val="en-US"/>
              </w:rPr>
              <m:t>3</m:t>
            </m:r>
          </m:den>
        </m:f>
        <m:r>
          <w:rPr>
            <w:rFonts w:ascii="Cambria Math" w:eastAsiaTheme="minorEastAsia" w:hAnsi="Cambria Math" w:cs="Times New Roman"/>
            <w:sz w:val="32"/>
            <w:lang w:val="en-US"/>
          </w:rPr>
          <m:t>-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32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2"/>
                <w:lang w:val="en-US"/>
              </w:rPr>
              <m:t>2y+7</m:t>
            </m:r>
          </m:num>
          <m:den>
            <m:r>
              <w:rPr>
                <w:rFonts w:ascii="Cambria Math" w:eastAsiaTheme="minorEastAsia" w:hAnsi="Cambria Math" w:cs="Times New Roman"/>
                <w:sz w:val="32"/>
                <w:lang w:val="en-US"/>
              </w:rPr>
              <m:t>6</m:t>
            </m:r>
          </m:den>
        </m:f>
        <m:r>
          <w:rPr>
            <w:rFonts w:ascii="Cambria Math" w:eastAsiaTheme="minorEastAsia" w:hAnsi="Cambria Math" w:cs="Times New Roman"/>
            <w:sz w:val="32"/>
            <w:lang w:val="en-US"/>
          </w:rPr>
          <m:t>=y+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32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2"/>
                <w:lang w:val="en-US"/>
              </w:rPr>
              <m:t>1-3y</m:t>
            </m:r>
          </m:num>
          <m:den>
            <m:r>
              <w:rPr>
                <w:rFonts w:ascii="Cambria Math" w:eastAsiaTheme="minorEastAsia" w:hAnsi="Cambria Math" w:cs="Times New Roman"/>
                <w:sz w:val="32"/>
                <w:lang w:val="en-US"/>
              </w:rPr>
              <m:t>2</m:t>
            </m:r>
          </m:den>
        </m:f>
      </m:oMath>
    </w:p>
    <w:p w:rsidR="009E1296" w:rsidRPr="00244D5F" w:rsidRDefault="00A61796" w:rsidP="009E1296">
      <w:pPr>
        <w:pStyle w:val="a3"/>
        <w:numPr>
          <w:ilvl w:val="0"/>
          <w:numId w:val="2"/>
        </w:numPr>
        <w:rPr>
          <w:rFonts w:cs="Times New Roman"/>
          <w:sz w:val="32"/>
          <w:szCs w:val="24"/>
        </w:rPr>
      </w:pP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>(x+4)-7=(1-x)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7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>+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-23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4</m:t>
            </m:r>
          </m:den>
        </m:f>
      </m:oMath>
    </w:p>
    <w:p w:rsidR="009E1296" w:rsidRPr="00244D5F" w:rsidRDefault="00AE239C" w:rsidP="009E1296">
      <w:pPr>
        <w:pStyle w:val="a3"/>
        <w:numPr>
          <w:ilvl w:val="0"/>
          <w:numId w:val="2"/>
        </w:numPr>
        <w:rPr>
          <w:rFonts w:cs="Times New Roman"/>
          <w:sz w:val="28"/>
          <w:szCs w:val="24"/>
        </w:rPr>
      </w:pPr>
      <m:oMath>
        <m:r>
          <w:rPr>
            <w:rFonts w:ascii="Cambria Math" w:eastAsiaTheme="minorEastAsia" w:hAnsi="Cambria Math" w:cs="Times New Roman"/>
            <w:sz w:val="28"/>
          </w:rPr>
          <m:t>3t-(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</w:rPr>
              <m:t>2t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</w:rPr>
              <m:t>3</m:t>
            </m:r>
          </m:den>
        </m:f>
        <m:r>
          <w:rPr>
            <w:rFonts w:ascii="Cambria Math" w:eastAsiaTheme="minorEastAsia" w:hAnsi="Cambria Math" w:cs="Times New Roman"/>
            <w:sz w:val="28"/>
          </w:rPr>
          <m:t>-5)=6-(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</w:rPr>
              <m:t>t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</w:rPr>
              <m:t>3</m:t>
            </m:r>
          </m:den>
        </m:f>
        <m:r>
          <w:rPr>
            <w:rFonts w:ascii="Cambria Math" w:eastAsiaTheme="minorEastAsia" w:hAnsi="Cambria Math" w:cs="Times New Roman"/>
            <w:sz w:val="28"/>
          </w:rPr>
          <m:t>-2)</m:t>
        </m:r>
      </m:oMath>
    </w:p>
    <w:p w:rsidR="00AE239C" w:rsidRPr="00244D5F" w:rsidRDefault="00AE239C" w:rsidP="009E1296">
      <w:pPr>
        <w:pStyle w:val="a3"/>
        <w:numPr>
          <w:ilvl w:val="0"/>
          <w:numId w:val="2"/>
        </w:numPr>
        <w:rPr>
          <w:rFonts w:cs="Times New Roman"/>
          <w:sz w:val="28"/>
          <w:szCs w:val="24"/>
        </w:rPr>
      </w:pPr>
      <m:oMath>
        <m:r>
          <w:rPr>
            <w:rFonts w:ascii="Cambria Math" w:eastAsiaTheme="minorEastAsia" w:hAnsi="Cambria Math" w:cs="Times New Roman"/>
            <w:sz w:val="28"/>
          </w:rPr>
          <m:t>5-(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</w:rPr>
              <m:t>t+1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</w:rPr>
              <m:t>2</m:t>
            </m:r>
          </m:den>
        </m:f>
        <m:r>
          <w:rPr>
            <w:rFonts w:ascii="Cambria Math" w:eastAsiaTheme="minorEastAsia" w:hAnsi="Cambria Math" w:cs="Times New Roman"/>
            <w:sz w:val="28"/>
          </w:rPr>
          <m:t>-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</w:rPr>
              <m:t>1+2t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</w:rPr>
              <m:t>3</m:t>
            </m:r>
          </m:den>
        </m:f>
        <m:r>
          <w:rPr>
            <w:rFonts w:ascii="Cambria Math" w:eastAsiaTheme="minorEastAsia" w:hAnsi="Cambria Math" w:cs="Times New Roman"/>
            <w:sz w:val="28"/>
          </w:rPr>
          <m:t>)=12-(t-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</w:rPr>
              <m:t>t+5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</w:rPr>
              <m:t>6</m:t>
            </m:r>
          </m:den>
        </m:f>
        <m:r>
          <w:rPr>
            <w:rFonts w:ascii="Cambria Math" w:eastAsiaTheme="minorEastAsia" w:hAnsi="Cambria Math" w:cs="Times New Roman"/>
            <w:sz w:val="28"/>
          </w:rPr>
          <m:t>)</m:t>
        </m:r>
      </m:oMath>
    </w:p>
    <w:p w:rsidR="00244D5F" w:rsidRDefault="00244D5F" w:rsidP="00BC7923">
      <w:pPr>
        <w:rPr>
          <w:rFonts w:eastAsiaTheme="minorEastAsia" w:cs="Times New Roman"/>
        </w:rPr>
      </w:pPr>
    </w:p>
    <w:p w:rsidR="00244D5F" w:rsidRDefault="00244D5F" w:rsidP="00BC7923">
      <w:pPr>
        <w:rPr>
          <w:rFonts w:eastAsiaTheme="minorEastAsia" w:cs="Times New Roman"/>
        </w:rPr>
      </w:pPr>
    </w:p>
    <w:p w:rsidR="00244D5F" w:rsidRDefault="00244D5F" w:rsidP="00BC7923">
      <w:pPr>
        <w:rPr>
          <w:rFonts w:eastAsiaTheme="minorEastAsia" w:cs="Times New Roman"/>
        </w:rPr>
      </w:pPr>
    </w:p>
    <w:p w:rsidR="00BC7923" w:rsidRPr="00244D5F" w:rsidRDefault="009E1296" w:rsidP="00BC7923">
      <w:pPr>
        <w:rPr>
          <w:rFonts w:eastAsiaTheme="minorEastAsia" w:cs="Times New Roman"/>
          <w:b/>
          <w:u w:val="double"/>
        </w:rPr>
      </w:pPr>
      <w:r w:rsidRPr="00244D5F">
        <w:rPr>
          <w:rFonts w:eastAsiaTheme="minorEastAsia" w:cs="Times New Roman"/>
          <w:b/>
          <w:u w:val="double"/>
        </w:rPr>
        <w:lastRenderedPageBreak/>
        <w:t>Άσκηση 3</w:t>
      </w:r>
    </w:p>
    <w:p w:rsidR="00BC7923" w:rsidRPr="00244D5F" w:rsidRDefault="00BC7923" w:rsidP="00BC7923">
      <w:pPr>
        <w:rPr>
          <w:rFonts w:eastAsiaTheme="minorEastAsia" w:cs="Times New Roman"/>
        </w:rPr>
      </w:pPr>
      <w:r w:rsidRPr="00244D5F">
        <w:rPr>
          <w:rFonts w:eastAsiaTheme="minorEastAsia" w:cs="Times New Roman"/>
        </w:rPr>
        <w:t xml:space="preserve">Για ποια τιμή του </w:t>
      </w:r>
      <w:r w:rsidRPr="00244D5F">
        <w:rPr>
          <w:rFonts w:eastAsiaTheme="minorEastAsia" w:cs="Times New Roman"/>
          <w:lang w:val="en-US"/>
        </w:rPr>
        <w:t>x</w:t>
      </w:r>
      <w:r w:rsidRPr="00244D5F">
        <w:rPr>
          <w:rFonts w:eastAsiaTheme="minorEastAsia" w:cs="Times New Roman"/>
        </w:rPr>
        <w:t xml:space="preserve"> είναιΑ = Β;</w:t>
      </w:r>
    </w:p>
    <w:p w:rsidR="00BC7923" w:rsidRPr="00244D5F" w:rsidRDefault="00BC7923" w:rsidP="00BC7923">
      <w:pPr>
        <w:rPr>
          <w:rFonts w:eastAsiaTheme="minorEastAsia" w:cs="Times New Roman"/>
        </w:rPr>
      </w:pPr>
      <w:r w:rsidRPr="00244D5F">
        <w:rPr>
          <w:rFonts w:eastAsiaTheme="minorEastAsia" w:cs="Times New Roman"/>
        </w:rPr>
        <w:t xml:space="preserve">α) Αν </w:t>
      </w:r>
      <w:r w:rsidRPr="00244D5F">
        <w:rPr>
          <w:rFonts w:eastAsiaTheme="minorEastAsia" w:cs="Times New Roman"/>
          <w:lang w:val="en-US"/>
        </w:rPr>
        <w:t>A</w:t>
      </w:r>
      <w:r w:rsidRPr="00244D5F">
        <w:rPr>
          <w:rFonts w:eastAsiaTheme="minorEastAsia" w:cs="Times New Roman"/>
        </w:rPr>
        <w:t>=5</w:t>
      </w:r>
      <w:r w:rsidRPr="00244D5F">
        <w:rPr>
          <w:rFonts w:eastAsiaTheme="minorEastAsia" w:cs="Times New Roman"/>
          <w:lang w:val="en-US"/>
        </w:rPr>
        <w:t>x</w:t>
      </w:r>
      <w:r w:rsidRPr="00244D5F">
        <w:rPr>
          <w:rFonts w:eastAsiaTheme="minorEastAsia" w:cs="Times New Roman"/>
        </w:rPr>
        <w:t xml:space="preserve">-3 και </w:t>
      </w:r>
      <w:r w:rsidRPr="00244D5F">
        <w:rPr>
          <w:rFonts w:eastAsiaTheme="minorEastAsia" w:cs="Times New Roman"/>
          <w:lang w:val="en-US"/>
        </w:rPr>
        <w:t>B</w:t>
      </w:r>
      <w:r w:rsidRPr="00244D5F">
        <w:rPr>
          <w:rFonts w:eastAsiaTheme="minorEastAsia" w:cs="Times New Roman"/>
        </w:rPr>
        <w:t>=12-2</w:t>
      </w:r>
      <w:r w:rsidRPr="00244D5F">
        <w:rPr>
          <w:rFonts w:eastAsiaTheme="minorEastAsia" w:cs="Times New Roman"/>
          <w:lang w:val="en-US"/>
        </w:rPr>
        <w:t>x</w:t>
      </w:r>
    </w:p>
    <w:p w:rsidR="00BC7923" w:rsidRPr="00244D5F" w:rsidRDefault="00BC7923" w:rsidP="00BC7923">
      <w:pPr>
        <w:rPr>
          <w:rFonts w:eastAsiaTheme="minorEastAsia" w:cs="Times New Roman"/>
        </w:rPr>
      </w:pPr>
      <w:r w:rsidRPr="00244D5F">
        <w:rPr>
          <w:rFonts w:eastAsiaTheme="minorEastAsia" w:cs="Times New Roman"/>
        </w:rPr>
        <w:t xml:space="preserve">β) </w:t>
      </w:r>
      <w:r w:rsidRPr="00244D5F">
        <w:rPr>
          <w:rFonts w:eastAsiaTheme="minorEastAsia" w:cs="Times New Roman"/>
          <w:lang w:val="en-US"/>
        </w:rPr>
        <w:t>A</w:t>
      </w:r>
      <w:r w:rsidRPr="00244D5F">
        <w:rPr>
          <w:rFonts w:eastAsiaTheme="minorEastAsia" w:cs="Times New Roman"/>
        </w:rPr>
        <w:t xml:space="preserve">ν </w:t>
      </w:r>
      <m:oMath>
        <m:r>
          <w:rPr>
            <w:rFonts w:ascii="Cambria Math" w:eastAsiaTheme="minorEastAsia" w:hAnsi="Cambria Math" w:cs="Times New Roman"/>
          </w:rPr>
          <m:t>Α=2(</m:t>
        </m:r>
        <m:r>
          <w:rPr>
            <w:rFonts w:ascii="Cambria Math" w:eastAsiaTheme="minorEastAsia" w:hAnsi="Cambria Math" w:cs="Times New Roman"/>
            <w:lang w:val="en-US"/>
          </w:rPr>
          <m:t>x</m:t>
        </m:r>
        <m:r>
          <w:rPr>
            <w:rFonts w:ascii="Cambria Math" w:eastAsiaTheme="minorEastAsia" w:hAnsi="Cambria Math" w:cs="Times New Roman"/>
          </w:rPr>
          <m:t>-1</m:t>
        </m:r>
        <m:r>
          <w:rPr>
            <w:rFonts w:ascii="Cambria Math" w:eastAsiaTheme="minorEastAsia" w:hAnsi="Cambria Math" w:cs="Times New Roman"/>
          </w:rPr>
          <m:t>)+</m:t>
        </m:r>
        <m:f>
          <m:fPr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3</m:t>
            </m:r>
          </m:num>
          <m:den>
            <m:r>
              <w:rPr>
                <w:rFonts w:ascii="Cambria Math" w:eastAsiaTheme="minorEastAsia" w:hAnsi="Cambria Math" w:cs="Times New Roman"/>
              </w:rPr>
              <m:t>2</m:t>
            </m:r>
          </m:den>
        </m:f>
      </m:oMath>
      <w:r w:rsidRPr="000335A1">
        <w:rPr>
          <w:rFonts w:eastAsiaTheme="minorEastAsia" w:cs="Times New Roman"/>
        </w:rPr>
        <w:t xml:space="preserve"> </w:t>
      </w:r>
      <w:r w:rsidRPr="00244D5F">
        <w:rPr>
          <w:rFonts w:eastAsiaTheme="minorEastAsia" w:cs="Times New Roman"/>
        </w:rPr>
        <w:t xml:space="preserve">και </w:t>
      </w:r>
      <m:oMath>
        <m:r>
          <w:rPr>
            <w:rFonts w:ascii="Cambria Math" w:eastAsiaTheme="minorEastAsia" w:hAnsi="Cambria Math" w:cs="Times New Roman"/>
          </w:rPr>
          <m:t>B=6+</m:t>
        </m:r>
        <m:f>
          <m:fPr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x</m:t>
            </m:r>
          </m:num>
          <m:den>
            <m:r>
              <w:rPr>
                <w:rFonts w:ascii="Cambria Math" w:eastAsiaTheme="minorEastAsia" w:hAnsi="Cambria Math" w:cs="Times New Roman"/>
              </w:rPr>
              <m:t>3</m:t>
            </m:r>
          </m:den>
        </m:f>
      </m:oMath>
    </w:p>
    <w:p w:rsidR="009E1296" w:rsidRPr="00244D5F" w:rsidRDefault="009E1296" w:rsidP="00BC7923">
      <w:pPr>
        <w:rPr>
          <w:rFonts w:eastAsiaTheme="minorEastAsia" w:cs="Times New Roman"/>
        </w:rPr>
      </w:pPr>
    </w:p>
    <w:p w:rsidR="009E1296" w:rsidRPr="000335A1" w:rsidRDefault="009E1296" w:rsidP="00BC7923">
      <w:pPr>
        <w:rPr>
          <w:rFonts w:eastAsiaTheme="minorEastAsia" w:cs="Times New Roman"/>
          <w:b/>
          <w:u w:val="double"/>
        </w:rPr>
      </w:pPr>
      <w:r w:rsidRPr="00244D5F">
        <w:rPr>
          <w:rFonts w:eastAsiaTheme="minorEastAsia" w:cs="Times New Roman"/>
          <w:b/>
          <w:u w:val="double"/>
        </w:rPr>
        <w:t>Άσκηση 4</w:t>
      </w:r>
    </w:p>
    <w:p w:rsidR="00BC7923" w:rsidRPr="00244D5F" w:rsidRDefault="00BC7923" w:rsidP="00BC7923">
      <w:pPr>
        <w:rPr>
          <w:rFonts w:eastAsiaTheme="minorEastAsia" w:cs="Times New Roman"/>
        </w:rPr>
      </w:pPr>
      <w:r w:rsidRPr="00244D5F">
        <w:rPr>
          <w:rFonts w:eastAsiaTheme="minorEastAsia" w:cs="Times New Roman"/>
        </w:rPr>
        <w:t>Δίνεται η εξίσωση: μ(</w:t>
      </w:r>
      <w:r w:rsidRPr="00244D5F">
        <w:rPr>
          <w:rFonts w:eastAsiaTheme="minorEastAsia" w:cs="Times New Roman"/>
          <w:lang w:val="en-US"/>
        </w:rPr>
        <w:t>x</w:t>
      </w:r>
      <w:r w:rsidRPr="00244D5F">
        <w:rPr>
          <w:rFonts w:eastAsiaTheme="minorEastAsia" w:cs="Times New Roman"/>
        </w:rPr>
        <w:t xml:space="preserve"> + 6)-2 = (2μ-1)</w:t>
      </w:r>
      <w:r w:rsidRPr="00244D5F">
        <w:rPr>
          <w:rFonts w:eastAsiaTheme="minorEastAsia" w:cs="Times New Roman"/>
          <w:lang w:val="en-US"/>
        </w:rPr>
        <w:t>x</w:t>
      </w:r>
      <w:r w:rsidRPr="00244D5F">
        <w:rPr>
          <w:rFonts w:eastAsiaTheme="minorEastAsia" w:cs="Times New Roman"/>
        </w:rPr>
        <w:t xml:space="preserve"> + 2</w:t>
      </w:r>
    </w:p>
    <w:p w:rsidR="00BC7923" w:rsidRPr="00244D5F" w:rsidRDefault="00BC7923" w:rsidP="00BC7923">
      <w:pPr>
        <w:rPr>
          <w:rFonts w:eastAsiaTheme="minorEastAsia" w:cs="Times New Roman"/>
        </w:rPr>
      </w:pPr>
      <w:r w:rsidRPr="00244D5F">
        <w:rPr>
          <w:rFonts w:eastAsiaTheme="minorEastAsia" w:cs="Times New Roman"/>
        </w:rPr>
        <w:t xml:space="preserve">α) Αν μ=2, να αποδείξετε ότι η εξίσωση έχει λύση </w:t>
      </w:r>
      <w:r w:rsidRPr="00244D5F">
        <w:rPr>
          <w:rFonts w:eastAsiaTheme="minorEastAsia" w:cs="Times New Roman"/>
          <w:lang w:val="en-US"/>
        </w:rPr>
        <w:t>x</w:t>
      </w:r>
      <w:r w:rsidRPr="00244D5F">
        <w:rPr>
          <w:rFonts w:eastAsiaTheme="minorEastAsia" w:cs="Times New Roman"/>
        </w:rPr>
        <w:t xml:space="preserve">=8. </w:t>
      </w:r>
    </w:p>
    <w:p w:rsidR="00BC7923" w:rsidRPr="00244D5F" w:rsidRDefault="00BC7923" w:rsidP="00BC7923">
      <w:pPr>
        <w:rPr>
          <w:rFonts w:eastAsiaTheme="minorEastAsia" w:cs="Times New Roman"/>
        </w:rPr>
      </w:pPr>
      <w:r w:rsidRPr="00244D5F">
        <w:rPr>
          <w:rFonts w:eastAsiaTheme="minorEastAsia" w:cs="Times New Roman"/>
        </w:rPr>
        <w:t xml:space="preserve">β) Αν η εξίσωση έχει λύση </w:t>
      </w:r>
      <w:r w:rsidRPr="00244D5F">
        <w:rPr>
          <w:rFonts w:eastAsiaTheme="minorEastAsia" w:cs="Times New Roman"/>
          <w:lang w:val="en-US"/>
        </w:rPr>
        <w:t>x</w:t>
      </w:r>
      <w:r w:rsidRPr="00244D5F">
        <w:rPr>
          <w:rFonts w:eastAsiaTheme="minorEastAsia" w:cs="Times New Roman"/>
        </w:rPr>
        <w:t xml:space="preserve">=7, να αποδείξετε ότι μ=3. </w:t>
      </w:r>
    </w:p>
    <w:p w:rsidR="00BC7923" w:rsidRPr="00244D5F" w:rsidRDefault="00BC7923" w:rsidP="00BC7923">
      <w:pPr>
        <w:rPr>
          <w:rFonts w:eastAsiaTheme="minorEastAsia" w:cs="Times New Roman"/>
        </w:rPr>
      </w:pPr>
      <w:r w:rsidRPr="00244D5F">
        <w:rPr>
          <w:rFonts w:eastAsiaTheme="minorEastAsia" w:cs="Times New Roman"/>
        </w:rPr>
        <w:t>γ) Αν μ=1, να λύσετε την εξίσωση</w:t>
      </w:r>
    </w:p>
    <w:p w:rsidR="009E1296" w:rsidRPr="00244D5F" w:rsidRDefault="009E1296" w:rsidP="00BC7923">
      <w:pPr>
        <w:rPr>
          <w:rFonts w:eastAsiaTheme="minorEastAsia" w:cs="Times New Roman"/>
        </w:rPr>
      </w:pPr>
    </w:p>
    <w:p w:rsidR="009E1296" w:rsidRPr="00244D5F" w:rsidRDefault="009E1296" w:rsidP="00244D5F">
      <w:pPr>
        <w:spacing w:after="200" w:line="276" w:lineRule="auto"/>
        <w:rPr>
          <w:rFonts w:eastAsia="Calibri" w:cs="Times New Roman"/>
          <w:b/>
          <w:sz w:val="22"/>
          <w:u w:val="double"/>
        </w:rPr>
      </w:pPr>
      <w:r w:rsidRPr="00244D5F">
        <w:rPr>
          <w:rFonts w:eastAsia="Calibri" w:cs="Times New Roman"/>
          <w:b/>
          <w:sz w:val="22"/>
          <w:u w:val="double"/>
        </w:rPr>
        <w:t>Άσκηση 5</w:t>
      </w:r>
    </w:p>
    <w:p w:rsidR="009E1296" w:rsidRPr="009E1296" w:rsidRDefault="009E1296" w:rsidP="00244D5F">
      <w:pPr>
        <w:spacing w:after="200" w:line="276" w:lineRule="auto"/>
        <w:rPr>
          <w:rFonts w:eastAsia="Calibri" w:cs="Times New Roman"/>
          <w:sz w:val="22"/>
        </w:rPr>
      </w:pPr>
      <w:r w:rsidRPr="009E1296">
        <w:rPr>
          <w:rFonts w:eastAsia="Calibri" w:cs="Times New Roman"/>
          <w:sz w:val="22"/>
        </w:rPr>
        <w:t>Να βρείτε τις τιμές των α και β ώστε οι εξισώσεις :</w:t>
      </w:r>
    </w:p>
    <w:p w:rsidR="009E1296" w:rsidRPr="009E1296" w:rsidRDefault="009E1296" w:rsidP="009E1296">
      <w:pPr>
        <w:numPr>
          <w:ilvl w:val="0"/>
          <w:numId w:val="4"/>
        </w:numPr>
        <w:spacing w:after="200" w:line="276" w:lineRule="auto"/>
        <w:rPr>
          <w:rFonts w:eastAsia="Calibri" w:cs="Times New Roman"/>
          <w:sz w:val="22"/>
        </w:rPr>
      </w:pPr>
      <w:r w:rsidRPr="009E1296">
        <w:rPr>
          <w:rFonts w:eastAsia="Calibri" w:cs="Times New Roman"/>
          <w:sz w:val="22"/>
        </w:rPr>
        <w:t>(</w:t>
      </w:r>
      <w:r w:rsidRPr="009E1296">
        <w:rPr>
          <w:rFonts w:eastAsia="Calibri" w:cs="Times New Roman"/>
          <w:sz w:val="22"/>
          <w:lang w:val="en-GB"/>
        </w:rPr>
        <w:t>a</w:t>
      </w:r>
      <w:r w:rsidRPr="009E1296">
        <w:rPr>
          <w:rFonts w:eastAsia="Calibri" w:cs="Times New Roman"/>
          <w:sz w:val="22"/>
        </w:rPr>
        <w:t>-8)</w:t>
      </w:r>
      <w:r w:rsidRPr="009E1296">
        <w:rPr>
          <w:rFonts w:eastAsia="Calibri" w:cs="Times New Roman"/>
          <w:sz w:val="22"/>
          <w:lang w:val="en-GB"/>
        </w:rPr>
        <w:t>x</w:t>
      </w:r>
      <w:r w:rsidRPr="009E1296">
        <w:rPr>
          <w:rFonts w:eastAsia="Calibri" w:cs="Times New Roman"/>
          <w:sz w:val="22"/>
        </w:rPr>
        <w:t xml:space="preserve">-3β+11=5β-13 </w:t>
      </w:r>
    </w:p>
    <w:p w:rsidR="009E1296" w:rsidRPr="00244D5F" w:rsidRDefault="009E1296" w:rsidP="00244D5F">
      <w:pPr>
        <w:pStyle w:val="a3"/>
        <w:numPr>
          <w:ilvl w:val="0"/>
          <w:numId w:val="4"/>
        </w:numPr>
        <w:spacing w:after="200" w:line="276" w:lineRule="auto"/>
        <w:rPr>
          <w:rFonts w:eastAsia="Calibri" w:cs="Times New Roman"/>
          <w:sz w:val="22"/>
        </w:rPr>
      </w:pPr>
      <w:r w:rsidRPr="00244D5F">
        <w:rPr>
          <w:rFonts w:eastAsia="Calibri" w:cs="Times New Roman"/>
          <w:sz w:val="22"/>
        </w:rPr>
        <w:t>(α-3)χ+β+1=2β+3      να είναι</w:t>
      </w:r>
    </w:p>
    <w:p w:rsidR="009E1296" w:rsidRPr="009E1296" w:rsidRDefault="00244D5F" w:rsidP="009E1296">
      <w:pPr>
        <w:spacing w:after="200" w:line="276" w:lineRule="auto"/>
        <w:ind w:left="0"/>
        <w:rPr>
          <w:rFonts w:eastAsia="Calibri" w:cs="Times New Roman"/>
          <w:sz w:val="22"/>
        </w:rPr>
      </w:pPr>
      <w:r>
        <w:rPr>
          <w:rFonts w:eastAsia="Calibri" w:cs="Times New Roman"/>
          <w:sz w:val="22"/>
        </w:rPr>
        <w:t xml:space="preserve">             </w:t>
      </w:r>
      <w:r w:rsidR="009E1296" w:rsidRPr="009E1296">
        <w:rPr>
          <w:rFonts w:eastAsia="Calibri" w:cs="Times New Roman"/>
          <w:sz w:val="22"/>
        </w:rPr>
        <w:t xml:space="preserve"> ι) αδύνα</w:t>
      </w:r>
      <w:r>
        <w:rPr>
          <w:rFonts w:eastAsia="Calibri" w:cs="Times New Roman"/>
          <w:sz w:val="22"/>
        </w:rPr>
        <w:t>τη</w:t>
      </w:r>
      <w:r>
        <w:rPr>
          <w:rFonts w:eastAsia="Calibri" w:cs="Times New Roman"/>
          <w:sz w:val="22"/>
        </w:rPr>
        <w:tab/>
        <w:t xml:space="preserve">ιι) αόριστη   </w:t>
      </w:r>
      <w:r w:rsidR="009E1296" w:rsidRPr="009E1296">
        <w:rPr>
          <w:rFonts w:eastAsia="Calibri" w:cs="Times New Roman"/>
          <w:sz w:val="22"/>
        </w:rPr>
        <w:t xml:space="preserve">ιιι) έχει μια λύση </w:t>
      </w:r>
    </w:p>
    <w:p w:rsidR="009E1296" w:rsidRPr="009E1296" w:rsidRDefault="009E1296" w:rsidP="009E1296">
      <w:pPr>
        <w:spacing w:after="200" w:line="276" w:lineRule="auto"/>
        <w:ind w:left="0"/>
        <w:rPr>
          <w:rFonts w:eastAsia="Calibri" w:cs="Times New Roman"/>
          <w:sz w:val="22"/>
        </w:rPr>
      </w:pPr>
    </w:p>
    <w:p w:rsidR="009E1296" w:rsidRPr="00244D5F" w:rsidRDefault="009E1296" w:rsidP="00244D5F">
      <w:pPr>
        <w:spacing w:after="200" w:line="276" w:lineRule="auto"/>
        <w:rPr>
          <w:rFonts w:eastAsia="Calibri" w:cs="Times New Roman"/>
          <w:b/>
          <w:sz w:val="22"/>
          <w:u w:val="double"/>
        </w:rPr>
      </w:pPr>
      <w:r w:rsidRPr="00244D5F">
        <w:rPr>
          <w:rFonts w:eastAsia="Calibri" w:cs="Times New Roman"/>
          <w:b/>
          <w:sz w:val="22"/>
          <w:u w:val="double"/>
        </w:rPr>
        <w:t>Άσκηση 6</w:t>
      </w:r>
    </w:p>
    <w:p w:rsidR="009E1296" w:rsidRPr="009E1296" w:rsidRDefault="009E1296" w:rsidP="00244D5F">
      <w:pPr>
        <w:spacing w:after="200" w:line="276" w:lineRule="auto"/>
        <w:rPr>
          <w:rFonts w:eastAsia="Calibri" w:cs="Times New Roman"/>
          <w:sz w:val="22"/>
        </w:rPr>
      </w:pPr>
      <w:r w:rsidRPr="009E1296">
        <w:rPr>
          <w:rFonts w:eastAsia="Calibri" w:cs="Times New Roman"/>
          <w:sz w:val="22"/>
        </w:rPr>
        <w:t xml:space="preserve">Να λύσετε τις ανισώσεις και να παραστήσετε τη λύση γραφικά πάνω στην ευθεία των </w:t>
      </w:r>
    </w:p>
    <w:p w:rsidR="009E1296" w:rsidRPr="009E1296" w:rsidRDefault="009E1296" w:rsidP="00244D5F">
      <w:pPr>
        <w:spacing w:after="200" w:line="276" w:lineRule="auto"/>
        <w:rPr>
          <w:rFonts w:eastAsia="Calibri" w:cs="Times New Roman"/>
          <w:sz w:val="22"/>
        </w:rPr>
      </w:pPr>
      <w:r w:rsidRPr="009E1296">
        <w:rPr>
          <w:rFonts w:eastAsia="Calibri" w:cs="Times New Roman"/>
          <w:sz w:val="22"/>
        </w:rPr>
        <w:t xml:space="preserve">ρητών αριθμών. </w:t>
      </w:r>
    </w:p>
    <w:p w:rsidR="009E1296" w:rsidRPr="00244D5F" w:rsidRDefault="009E1296" w:rsidP="00244D5F">
      <w:pPr>
        <w:pStyle w:val="a3"/>
        <w:numPr>
          <w:ilvl w:val="0"/>
          <w:numId w:val="5"/>
        </w:numPr>
        <w:spacing w:after="200" w:line="480" w:lineRule="auto"/>
        <w:rPr>
          <w:rFonts w:eastAsia="Calibri" w:cs="Times New Roman"/>
          <w:sz w:val="22"/>
        </w:rPr>
      </w:pPr>
      <w:r w:rsidRPr="00244D5F">
        <w:rPr>
          <w:rFonts w:eastAsia="Calibri" w:cs="Times New Roman"/>
          <w:sz w:val="22"/>
        </w:rPr>
        <w:t>4χ</w:t>
      </w:r>
      <w:r w:rsidR="00244D5F">
        <w:rPr>
          <w:rFonts w:eastAsia="Calibri" w:cs="Times New Roman"/>
          <w:sz w:val="22"/>
        </w:rPr>
        <w:t xml:space="preserve"> </w:t>
      </w:r>
      <w:r w:rsidRPr="00244D5F">
        <w:rPr>
          <w:rFonts w:eastAsia="Calibri" w:cs="Times New Roman"/>
          <w:sz w:val="22"/>
        </w:rPr>
        <w:t>-</w:t>
      </w:r>
      <w:r w:rsidR="00244D5F">
        <w:rPr>
          <w:rFonts w:eastAsia="Calibri" w:cs="Times New Roman"/>
          <w:sz w:val="22"/>
        </w:rPr>
        <w:t xml:space="preserve"> </w:t>
      </w:r>
      <w:r w:rsidRPr="00244D5F">
        <w:rPr>
          <w:rFonts w:eastAsia="Calibri" w:cs="Times New Roman"/>
          <w:sz w:val="22"/>
        </w:rPr>
        <w:t>6χ</w:t>
      </w:r>
      <w:r w:rsidR="00244D5F">
        <w:rPr>
          <w:rFonts w:eastAsia="Calibri" w:cs="Times New Roman"/>
          <w:sz w:val="22"/>
        </w:rPr>
        <w:t xml:space="preserve">  </w:t>
      </w:r>
      <w:r w:rsidRPr="00244D5F">
        <w:rPr>
          <w:rFonts w:eastAsia="Calibri" w:cs="Times New Roman"/>
          <w:sz w:val="22"/>
        </w:rPr>
        <w:t>-8</w:t>
      </w:r>
      <w:r w:rsidR="00244D5F">
        <w:rPr>
          <w:rFonts w:eastAsia="Calibri" w:cs="Times New Roman"/>
          <w:sz w:val="22"/>
        </w:rPr>
        <w:t xml:space="preserve"> ≤ 0</w:t>
      </w:r>
    </w:p>
    <w:p w:rsidR="009E1296" w:rsidRPr="00244D5F" w:rsidRDefault="009E1296" w:rsidP="00244D5F">
      <w:pPr>
        <w:pStyle w:val="a3"/>
        <w:numPr>
          <w:ilvl w:val="0"/>
          <w:numId w:val="5"/>
        </w:numPr>
        <w:spacing w:after="200" w:line="480" w:lineRule="auto"/>
        <w:rPr>
          <w:rFonts w:eastAsia="Calibri" w:cs="Times New Roman"/>
          <w:sz w:val="22"/>
        </w:rPr>
      </w:pPr>
      <w:r w:rsidRPr="00244D5F">
        <w:rPr>
          <w:rFonts w:eastAsia="Calibri" w:cs="Times New Roman"/>
          <w:sz w:val="22"/>
        </w:rPr>
        <w:t>5(χ</w:t>
      </w:r>
      <w:r w:rsidR="00244D5F">
        <w:rPr>
          <w:rFonts w:eastAsia="Calibri" w:cs="Times New Roman"/>
          <w:sz w:val="22"/>
        </w:rPr>
        <w:t xml:space="preserve"> </w:t>
      </w:r>
      <w:r w:rsidRPr="00244D5F">
        <w:rPr>
          <w:rFonts w:eastAsia="Calibri" w:cs="Times New Roman"/>
          <w:sz w:val="22"/>
        </w:rPr>
        <w:t>-</w:t>
      </w:r>
      <w:r w:rsidR="00244D5F">
        <w:rPr>
          <w:rFonts w:eastAsia="Calibri" w:cs="Times New Roman"/>
          <w:sz w:val="22"/>
        </w:rPr>
        <w:t xml:space="preserve"> </w:t>
      </w:r>
      <w:r w:rsidRPr="00244D5F">
        <w:rPr>
          <w:rFonts w:eastAsia="Calibri" w:cs="Times New Roman"/>
          <w:sz w:val="22"/>
        </w:rPr>
        <w:t>2)</w:t>
      </w:r>
      <w:r w:rsidR="00244D5F">
        <w:rPr>
          <w:rFonts w:eastAsia="Calibri" w:cs="Times New Roman"/>
          <w:sz w:val="22"/>
        </w:rPr>
        <w:t xml:space="preserve"> </w:t>
      </w:r>
      <w:r w:rsidRPr="00244D5F">
        <w:rPr>
          <w:rFonts w:eastAsia="Calibri" w:cs="Times New Roman"/>
          <w:sz w:val="22"/>
        </w:rPr>
        <w:t>-</w:t>
      </w:r>
      <w:r w:rsidR="00244D5F">
        <w:rPr>
          <w:rFonts w:eastAsia="Calibri" w:cs="Times New Roman"/>
          <w:sz w:val="22"/>
        </w:rPr>
        <w:t xml:space="preserve"> </w:t>
      </w:r>
      <w:r w:rsidRPr="00244D5F">
        <w:rPr>
          <w:rFonts w:eastAsia="Calibri" w:cs="Times New Roman"/>
          <w:sz w:val="22"/>
        </w:rPr>
        <w:t>3(χ</w:t>
      </w:r>
      <w:r w:rsidR="00244D5F">
        <w:rPr>
          <w:rFonts w:eastAsia="Calibri" w:cs="Times New Roman"/>
          <w:sz w:val="22"/>
        </w:rPr>
        <w:t xml:space="preserve"> </w:t>
      </w:r>
      <w:r w:rsidRPr="00244D5F">
        <w:rPr>
          <w:rFonts w:eastAsia="Calibri" w:cs="Times New Roman"/>
          <w:sz w:val="22"/>
        </w:rPr>
        <w:t>+</w:t>
      </w:r>
      <w:r w:rsidR="00244D5F">
        <w:rPr>
          <w:rFonts w:eastAsia="Calibri" w:cs="Times New Roman"/>
          <w:sz w:val="22"/>
        </w:rPr>
        <w:t xml:space="preserve"> </w:t>
      </w:r>
      <w:r w:rsidRPr="00244D5F">
        <w:rPr>
          <w:rFonts w:eastAsia="Calibri" w:cs="Times New Roman"/>
          <w:sz w:val="22"/>
        </w:rPr>
        <w:t>4)</w:t>
      </w:r>
      <w:r w:rsidR="00244D5F">
        <w:rPr>
          <w:rFonts w:eastAsia="Calibri" w:cs="Times New Roman"/>
          <w:sz w:val="22"/>
        </w:rPr>
        <w:t xml:space="preserve"> </w:t>
      </w:r>
      <w:r w:rsidRPr="00244D5F">
        <w:rPr>
          <w:rFonts w:cs="Times New Roman"/>
          <w:position w:val="-4"/>
        </w:rPr>
        <w:object w:dxaOrig="20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2pt" o:ole="">
            <v:imagedata r:id="rId5" o:title=""/>
          </v:shape>
          <o:OLEObject Type="Embed" ProgID="Equation.DSMT4" ShapeID="_x0000_i1025" DrawAspect="Content" ObjectID="_1545147983" r:id="rId6"/>
        </w:object>
      </w:r>
      <w:r w:rsidR="00244D5F">
        <w:rPr>
          <w:rFonts w:eastAsia="Calibri" w:cs="Times New Roman"/>
          <w:sz w:val="22"/>
        </w:rPr>
        <w:t xml:space="preserve"> </w:t>
      </w:r>
      <w:r w:rsidRPr="00244D5F">
        <w:rPr>
          <w:rFonts w:eastAsia="Calibri" w:cs="Times New Roman"/>
          <w:sz w:val="22"/>
        </w:rPr>
        <w:t>3χ</w:t>
      </w:r>
      <w:r w:rsidR="00244D5F">
        <w:rPr>
          <w:rFonts w:eastAsia="Calibri" w:cs="Times New Roman"/>
          <w:sz w:val="22"/>
        </w:rPr>
        <w:t xml:space="preserve"> </w:t>
      </w:r>
      <w:r w:rsidRPr="00244D5F">
        <w:rPr>
          <w:rFonts w:eastAsia="Calibri" w:cs="Times New Roman"/>
          <w:sz w:val="22"/>
        </w:rPr>
        <w:t>+</w:t>
      </w:r>
      <w:r w:rsidR="00244D5F">
        <w:rPr>
          <w:rFonts w:eastAsia="Calibri" w:cs="Times New Roman"/>
          <w:sz w:val="22"/>
        </w:rPr>
        <w:t xml:space="preserve"> </w:t>
      </w:r>
      <w:r w:rsidRPr="00244D5F">
        <w:rPr>
          <w:rFonts w:eastAsia="Calibri" w:cs="Times New Roman"/>
          <w:sz w:val="22"/>
        </w:rPr>
        <w:t>2(χ</w:t>
      </w:r>
      <w:r w:rsidR="00244D5F">
        <w:rPr>
          <w:rFonts w:eastAsia="Calibri" w:cs="Times New Roman"/>
          <w:sz w:val="22"/>
        </w:rPr>
        <w:t xml:space="preserve"> </w:t>
      </w:r>
      <w:r w:rsidRPr="00244D5F">
        <w:rPr>
          <w:rFonts w:eastAsia="Calibri" w:cs="Times New Roman"/>
          <w:sz w:val="22"/>
        </w:rPr>
        <w:t>-</w:t>
      </w:r>
      <w:r w:rsidR="00244D5F">
        <w:rPr>
          <w:rFonts w:eastAsia="Calibri" w:cs="Times New Roman"/>
          <w:sz w:val="22"/>
        </w:rPr>
        <w:t xml:space="preserve"> </w:t>
      </w:r>
      <w:r w:rsidRPr="00244D5F">
        <w:rPr>
          <w:rFonts w:eastAsia="Calibri" w:cs="Times New Roman"/>
          <w:sz w:val="22"/>
        </w:rPr>
        <w:t>1)</w:t>
      </w:r>
    </w:p>
    <w:p w:rsidR="009E1296" w:rsidRPr="00244D5F" w:rsidRDefault="00A61796" w:rsidP="00244D5F">
      <w:pPr>
        <w:pStyle w:val="a3"/>
        <w:numPr>
          <w:ilvl w:val="0"/>
          <w:numId w:val="5"/>
        </w:numPr>
        <w:spacing w:after="200" w:line="480" w:lineRule="auto"/>
        <w:rPr>
          <w:rFonts w:eastAsia="Calibri" w:cs="Times New Roman"/>
          <w:sz w:val="28"/>
        </w:rPr>
      </w:pPr>
      <m:oMath>
        <m:f>
          <m:fPr>
            <m:ctrlPr>
              <w:rPr>
                <w:rFonts w:ascii="Cambria Math" w:eastAsia="Calibri" w:hAnsi="Cambria Math" w:cs="Times New Roman"/>
                <w:i/>
                <w:sz w:val="28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</w:rPr>
              <m:t>2χ+9</m:t>
            </m:r>
          </m:num>
          <m:den>
            <m:r>
              <w:rPr>
                <w:rFonts w:ascii="Cambria Math" w:eastAsia="Calibri" w:hAnsi="Cambria Math" w:cs="Times New Roman"/>
                <w:sz w:val="28"/>
              </w:rPr>
              <m:t>6</m:t>
            </m:r>
          </m:den>
        </m:f>
        <m:r>
          <w:rPr>
            <w:rFonts w:ascii="Cambria Math" w:eastAsia="Calibri" w:hAnsi="Cambria Math" w:cs="Times New Roman"/>
            <w:sz w:val="28"/>
          </w:rPr>
          <m:t>+</m:t>
        </m:r>
        <m:f>
          <m:fPr>
            <m:ctrlPr>
              <w:rPr>
                <w:rFonts w:ascii="Cambria Math" w:eastAsia="Calibri" w:hAnsi="Cambria Math" w:cs="Times New Roman"/>
                <w:i/>
                <w:sz w:val="28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</w:rPr>
              <m:t>4</m:t>
            </m:r>
          </m:num>
          <m:den>
            <m:r>
              <w:rPr>
                <w:rFonts w:ascii="Cambria Math" w:eastAsia="Calibri" w:hAnsi="Cambria Math" w:cs="Times New Roman"/>
                <w:sz w:val="28"/>
              </w:rPr>
              <m:t>3</m:t>
            </m:r>
          </m:den>
        </m:f>
        <m:r>
          <w:rPr>
            <w:rFonts w:ascii="Cambria Math" w:eastAsia="Calibri" w:hAnsi="Cambria Math" w:cs="Times New Roman"/>
            <w:sz w:val="28"/>
          </w:rPr>
          <m:t>≥</m:t>
        </m:r>
        <m:f>
          <m:fPr>
            <m:ctrlPr>
              <w:rPr>
                <w:rFonts w:ascii="Cambria Math" w:eastAsia="Calibri" w:hAnsi="Cambria Math" w:cs="Times New Roman"/>
                <w:i/>
                <w:sz w:val="28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</w:rPr>
              <m:t>3χ-2</m:t>
            </m:r>
          </m:num>
          <m:den>
            <m:r>
              <w:rPr>
                <w:rFonts w:ascii="Cambria Math" w:eastAsia="Calibri" w:hAnsi="Cambria Math" w:cs="Times New Roman"/>
                <w:sz w:val="28"/>
              </w:rPr>
              <m:t>2</m:t>
            </m:r>
          </m:den>
        </m:f>
      </m:oMath>
    </w:p>
    <w:p w:rsidR="00630C44" w:rsidRPr="00244D5F" w:rsidRDefault="00244D5F" w:rsidP="00630C44">
      <w:pPr>
        <w:pStyle w:val="a3"/>
        <w:numPr>
          <w:ilvl w:val="0"/>
          <w:numId w:val="5"/>
        </w:numPr>
        <w:spacing w:after="200" w:line="480" w:lineRule="auto"/>
        <w:rPr>
          <w:rFonts w:eastAsia="Calibri" w:cs="Times New Roman"/>
          <w:sz w:val="22"/>
        </w:rPr>
      </w:pPr>
      <w:r w:rsidRPr="00244D5F">
        <w:rPr>
          <w:rFonts w:eastAsia="Times New Roman" w:cs="Times New Roman"/>
          <w:b/>
          <w:bCs/>
          <w:noProof/>
          <w:szCs w:val="24"/>
          <w:lang w:eastAsia="el-GR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733425</wp:posOffset>
            </wp:positionH>
            <wp:positionV relativeFrom="paragraph">
              <wp:posOffset>327025</wp:posOffset>
            </wp:positionV>
            <wp:extent cx="1190625" cy="390525"/>
            <wp:effectExtent l="0" t="0" r="9525" b="9525"/>
            <wp:wrapTight wrapText="bothSides">
              <wp:wrapPolygon edited="0">
                <wp:start x="0" y="0"/>
                <wp:lineTo x="0" y="21073"/>
                <wp:lineTo x="21427" y="21073"/>
                <wp:lineTo x="21427" y="0"/>
                <wp:lineTo x="0" y="0"/>
              </wp:wrapPolygon>
            </wp:wrapTight>
            <wp:docPr id="11" name="Picture 11" descr="http://www.odyssey.com.cy/main/data/articles/maths_B_gymnasium/Anisoseis/Image338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http://www.odyssey.com.cy/main/data/articles/maths_B_gymnasium/Anisoseis/Image3389.gif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630C44" w:rsidRPr="00244D5F">
        <w:rPr>
          <w:rFonts w:eastAsia="Times New Roman" w:cs="Times New Roman"/>
          <w:szCs w:val="24"/>
          <w:lang w:eastAsia="el-GR"/>
        </w:rPr>
        <w:t>x + 2 &lt; 2 (3x - 5) – 3</w:t>
      </w:r>
    </w:p>
    <w:p w:rsidR="00630C44" w:rsidRPr="00244D5F" w:rsidRDefault="00244D5F" w:rsidP="00630C44">
      <w:pPr>
        <w:pStyle w:val="a3"/>
        <w:numPr>
          <w:ilvl w:val="0"/>
          <w:numId w:val="5"/>
        </w:numPr>
        <w:spacing w:after="200" w:line="720" w:lineRule="auto"/>
        <w:rPr>
          <w:rFonts w:eastAsia="Calibri" w:cs="Times New Roman"/>
          <w:sz w:val="22"/>
        </w:rPr>
      </w:pPr>
      <w:r w:rsidRPr="00244D5F">
        <w:rPr>
          <w:rFonts w:eastAsia="Times New Roman" w:cs="Times New Roman"/>
          <w:b/>
          <w:bCs/>
          <w:noProof/>
          <w:szCs w:val="24"/>
          <w:lang w:eastAsia="el-GR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647700</wp:posOffset>
            </wp:positionH>
            <wp:positionV relativeFrom="paragraph">
              <wp:posOffset>447675</wp:posOffset>
            </wp:positionV>
            <wp:extent cx="1390650" cy="381000"/>
            <wp:effectExtent l="0" t="0" r="0" b="0"/>
            <wp:wrapThrough wrapText="bothSides">
              <wp:wrapPolygon edited="0">
                <wp:start x="0" y="0"/>
                <wp:lineTo x="0" y="20520"/>
                <wp:lineTo x="21304" y="20520"/>
                <wp:lineTo x="21304" y="0"/>
                <wp:lineTo x="0" y="0"/>
              </wp:wrapPolygon>
            </wp:wrapThrough>
            <wp:docPr id="9" name="Picture 9" descr="http://www.odyssey.com.cy/main/data/articles/maths_B_gymnasium/Anisoseis/Image338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http://www.odyssey.com.cy/main/data/articles/maths_B_gymnasium/Anisoseis/Image3387.gif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630C44" w:rsidRPr="00244D5F" w:rsidRDefault="00244D5F" w:rsidP="00630C44">
      <w:pPr>
        <w:pStyle w:val="a3"/>
        <w:numPr>
          <w:ilvl w:val="0"/>
          <w:numId w:val="5"/>
        </w:numPr>
        <w:spacing w:after="200" w:line="720" w:lineRule="auto"/>
        <w:rPr>
          <w:rFonts w:eastAsia="Calibri" w:cs="Times New Roman"/>
          <w:sz w:val="22"/>
        </w:rPr>
      </w:pPr>
      <w:r w:rsidRPr="00244D5F">
        <w:rPr>
          <w:rFonts w:eastAsia="Times New Roman" w:cs="Times New Roman"/>
          <w:b/>
          <w:bCs/>
          <w:noProof/>
          <w:szCs w:val="24"/>
          <w:lang w:eastAsia="el-GR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647700</wp:posOffset>
            </wp:positionH>
            <wp:positionV relativeFrom="paragraph">
              <wp:posOffset>349250</wp:posOffset>
            </wp:positionV>
            <wp:extent cx="1647825" cy="390525"/>
            <wp:effectExtent l="0" t="0" r="9525" b="9525"/>
            <wp:wrapThrough wrapText="bothSides">
              <wp:wrapPolygon edited="0">
                <wp:start x="0" y="0"/>
                <wp:lineTo x="0" y="21073"/>
                <wp:lineTo x="21475" y="21073"/>
                <wp:lineTo x="21475" y="0"/>
                <wp:lineTo x="0" y="0"/>
              </wp:wrapPolygon>
            </wp:wrapThrough>
            <wp:docPr id="12" name="Picture 12" descr="http://www.odyssey.com.cy/main/data/articles/maths_B_gymnasium/Anisoseis/Image339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http://www.odyssey.com.cy/main/data/articles/maths_B_gymnasium/Anisoseis/Image3390.gif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630C44" w:rsidRPr="00244D5F" w:rsidRDefault="00630C44" w:rsidP="00630C44">
      <w:pPr>
        <w:pStyle w:val="a3"/>
        <w:numPr>
          <w:ilvl w:val="0"/>
          <w:numId w:val="5"/>
        </w:numPr>
        <w:spacing w:after="200" w:line="720" w:lineRule="auto"/>
        <w:rPr>
          <w:rFonts w:eastAsia="Calibri" w:cs="Times New Roman"/>
          <w:sz w:val="22"/>
        </w:rPr>
      </w:pPr>
    </w:p>
    <w:p w:rsidR="009E1296" w:rsidRPr="000335A1" w:rsidRDefault="009E1296" w:rsidP="000335A1">
      <w:pPr>
        <w:spacing w:after="200" w:line="720" w:lineRule="auto"/>
        <w:rPr>
          <w:rFonts w:eastAsiaTheme="minorEastAsia"/>
        </w:rPr>
      </w:pPr>
    </w:p>
    <w:sectPr w:rsidR="009E1296" w:rsidRPr="000335A1" w:rsidSect="00A61796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A1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015E0"/>
    <w:multiLevelType w:val="hybridMultilevel"/>
    <w:tmpl w:val="D0AE6304"/>
    <w:lvl w:ilvl="0" w:tplc="04080011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800" w:hanging="360"/>
      </w:pPr>
    </w:lvl>
    <w:lvl w:ilvl="2" w:tplc="0408001B" w:tentative="1">
      <w:start w:val="1"/>
      <w:numFmt w:val="lowerRoman"/>
      <w:lvlText w:val="%3."/>
      <w:lvlJc w:val="right"/>
      <w:pPr>
        <w:ind w:left="2520" w:hanging="180"/>
      </w:pPr>
    </w:lvl>
    <w:lvl w:ilvl="3" w:tplc="0408000F" w:tentative="1">
      <w:start w:val="1"/>
      <w:numFmt w:val="decimal"/>
      <w:lvlText w:val="%4."/>
      <w:lvlJc w:val="left"/>
      <w:pPr>
        <w:ind w:left="3240" w:hanging="360"/>
      </w:pPr>
    </w:lvl>
    <w:lvl w:ilvl="4" w:tplc="04080019" w:tentative="1">
      <w:start w:val="1"/>
      <w:numFmt w:val="lowerLetter"/>
      <w:lvlText w:val="%5."/>
      <w:lvlJc w:val="left"/>
      <w:pPr>
        <w:ind w:left="3960" w:hanging="360"/>
      </w:pPr>
    </w:lvl>
    <w:lvl w:ilvl="5" w:tplc="0408001B" w:tentative="1">
      <w:start w:val="1"/>
      <w:numFmt w:val="lowerRoman"/>
      <w:lvlText w:val="%6."/>
      <w:lvlJc w:val="right"/>
      <w:pPr>
        <w:ind w:left="4680" w:hanging="180"/>
      </w:pPr>
    </w:lvl>
    <w:lvl w:ilvl="6" w:tplc="0408000F" w:tentative="1">
      <w:start w:val="1"/>
      <w:numFmt w:val="decimal"/>
      <w:lvlText w:val="%7."/>
      <w:lvlJc w:val="left"/>
      <w:pPr>
        <w:ind w:left="5400" w:hanging="360"/>
      </w:pPr>
    </w:lvl>
    <w:lvl w:ilvl="7" w:tplc="04080019" w:tentative="1">
      <w:start w:val="1"/>
      <w:numFmt w:val="lowerLetter"/>
      <w:lvlText w:val="%8."/>
      <w:lvlJc w:val="left"/>
      <w:pPr>
        <w:ind w:left="6120" w:hanging="360"/>
      </w:pPr>
    </w:lvl>
    <w:lvl w:ilvl="8" w:tplc="0408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7DB0865"/>
    <w:multiLevelType w:val="hybridMultilevel"/>
    <w:tmpl w:val="6F7A0738"/>
    <w:lvl w:ilvl="0" w:tplc="04080001">
      <w:start w:val="1"/>
      <w:numFmt w:val="bullet"/>
      <w:lvlText w:val=""/>
      <w:lvlJc w:val="left"/>
      <w:pPr>
        <w:ind w:left="10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2">
    <w:nsid w:val="25FD0B79"/>
    <w:multiLevelType w:val="hybridMultilevel"/>
    <w:tmpl w:val="B370768C"/>
    <w:lvl w:ilvl="0" w:tplc="0408001B">
      <w:start w:val="1"/>
      <w:numFmt w:val="lowerRoman"/>
      <w:lvlText w:val="%1."/>
      <w:lvlJc w:val="right"/>
      <w:pPr>
        <w:ind w:left="1080" w:hanging="360"/>
      </w:pPr>
    </w:lvl>
    <w:lvl w:ilvl="1" w:tplc="04080019" w:tentative="1">
      <w:start w:val="1"/>
      <w:numFmt w:val="lowerLetter"/>
      <w:lvlText w:val="%2."/>
      <w:lvlJc w:val="left"/>
      <w:pPr>
        <w:ind w:left="1800" w:hanging="360"/>
      </w:pPr>
    </w:lvl>
    <w:lvl w:ilvl="2" w:tplc="0408001B" w:tentative="1">
      <w:start w:val="1"/>
      <w:numFmt w:val="lowerRoman"/>
      <w:lvlText w:val="%3."/>
      <w:lvlJc w:val="right"/>
      <w:pPr>
        <w:ind w:left="2520" w:hanging="180"/>
      </w:pPr>
    </w:lvl>
    <w:lvl w:ilvl="3" w:tplc="0408000F" w:tentative="1">
      <w:start w:val="1"/>
      <w:numFmt w:val="decimal"/>
      <w:lvlText w:val="%4."/>
      <w:lvlJc w:val="left"/>
      <w:pPr>
        <w:ind w:left="3240" w:hanging="360"/>
      </w:pPr>
    </w:lvl>
    <w:lvl w:ilvl="4" w:tplc="04080019" w:tentative="1">
      <w:start w:val="1"/>
      <w:numFmt w:val="lowerLetter"/>
      <w:lvlText w:val="%5."/>
      <w:lvlJc w:val="left"/>
      <w:pPr>
        <w:ind w:left="3960" w:hanging="360"/>
      </w:pPr>
    </w:lvl>
    <w:lvl w:ilvl="5" w:tplc="0408001B" w:tentative="1">
      <w:start w:val="1"/>
      <w:numFmt w:val="lowerRoman"/>
      <w:lvlText w:val="%6."/>
      <w:lvlJc w:val="right"/>
      <w:pPr>
        <w:ind w:left="4680" w:hanging="180"/>
      </w:pPr>
    </w:lvl>
    <w:lvl w:ilvl="6" w:tplc="0408000F" w:tentative="1">
      <w:start w:val="1"/>
      <w:numFmt w:val="decimal"/>
      <w:lvlText w:val="%7."/>
      <w:lvlJc w:val="left"/>
      <w:pPr>
        <w:ind w:left="5400" w:hanging="360"/>
      </w:pPr>
    </w:lvl>
    <w:lvl w:ilvl="7" w:tplc="04080019" w:tentative="1">
      <w:start w:val="1"/>
      <w:numFmt w:val="lowerLetter"/>
      <w:lvlText w:val="%8."/>
      <w:lvlJc w:val="left"/>
      <w:pPr>
        <w:ind w:left="6120" w:hanging="360"/>
      </w:pPr>
    </w:lvl>
    <w:lvl w:ilvl="8" w:tplc="0408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346B2ED0"/>
    <w:multiLevelType w:val="hybridMultilevel"/>
    <w:tmpl w:val="492EF2B6"/>
    <w:lvl w:ilvl="0" w:tplc="0408000F">
      <w:start w:val="1"/>
      <w:numFmt w:val="decimal"/>
      <w:lvlText w:val="%1."/>
      <w:lvlJc w:val="left"/>
      <w:pPr>
        <w:ind w:left="1478" w:hanging="360"/>
      </w:pPr>
    </w:lvl>
    <w:lvl w:ilvl="1" w:tplc="04080019" w:tentative="1">
      <w:start w:val="1"/>
      <w:numFmt w:val="lowerLetter"/>
      <w:lvlText w:val="%2."/>
      <w:lvlJc w:val="left"/>
      <w:pPr>
        <w:ind w:left="2198" w:hanging="360"/>
      </w:pPr>
    </w:lvl>
    <w:lvl w:ilvl="2" w:tplc="0408001B" w:tentative="1">
      <w:start w:val="1"/>
      <w:numFmt w:val="lowerRoman"/>
      <w:lvlText w:val="%3."/>
      <w:lvlJc w:val="right"/>
      <w:pPr>
        <w:ind w:left="2918" w:hanging="180"/>
      </w:pPr>
    </w:lvl>
    <w:lvl w:ilvl="3" w:tplc="0408000F" w:tentative="1">
      <w:start w:val="1"/>
      <w:numFmt w:val="decimal"/>
      <w:lvlText w:val="%4."/>
      <w:lvlJc w:val="left"/>
      <w:pPr>
        <w:ind w:left="3638" w:hanging="360"/>
      </w:pPr>
    </w:lvl>
    <w:lvl w:ilvl="4" w:tplc="04080019" w:tentative="1">
      <w:start w:val="1"/>
      <w:numFmt w:val="lowerLetter"/>
      <w:lvlText w:val="%5."/>
      <w:lvlJc w:val="left"/>
      <w:pPr>
        <w:ind w:left="4358" w:hanging="360"/>
      </w:pPr>
    </w:lvl>
    <w:lvl w:ilvl="5" w:tplc="0408001B" w:tentative="1">
      <w:start w:val="1"/>
      <w:numFmt w:val="lowerRoman"/>
      <w:lvlText w:val="%6."/>
      <w:lvlJc w:val="right"/>
      <w:pPr>
        <w:ind w:left="5078" w:hanging="180"/>
      </w:pPr>
    </w:lvl>
    <w:lvl w:ilvl="6" w:tplc="0408000F" w:tentative="1">
      <w:start w:val="1"/>
      <w:numFmt w:val="decimal"/>
      <w:lvlText w:val="%7."/>
      <w:lvlJc w:val="left"/>
      <w:pPr>
        <w:ind w:left="5798" w:hanging="360"/>
      </w:pPr>
    </w:lvl>
    <w:lvl w:ilvl="7" w:tplc="04080019" w:tentative="1">
      <w:start w:val="1"/>
      <w:numFmt w:val="lowerLetter"/>
      <w:lvlText w:val="%8."/>
      <w:lvlJc w:val="left"/>
      <w:pPr>
        <w:ind w:left="6518" w:hanging="360"/>
      </w:pPr>
    </w:lvl>
    <w:lvl w:ilvl="8" w:tplc="0408001B" w:tentative="1">
      <w:start w:val="1"/>
      <w:numFmt w:val="lowerRoman"/>
      <w:lvlText w:val="%9."/>
      <w:lvlJc w:val="right"/>
      <w:pPr>
        <w:ind w:left="7238" w:hanging="180"/>
      </w:pPr>
    </w:lvl>
  </w:abstractNum>
  <w:abstractNum w:abstractNumId="4">
    <w:nsid w:val="712C004A"/>
    <w:multiLevelType w:val="hybridMultilevel"/>
    <w:tmpl w:val="00BEDAD4"/>
    <w:lvl w:ilvl="0" w:tplc="0408001B">
      <w:start w:val="1"/>
      <w:numFmt w:val="lowerRoman"/>
      <w:lvlText w:val="%1."/>
      <w:lvlJc w:val="right"/>
      <w:pPr>
        <w:ind w:left="1060" w:hanging="360"/>
      </w:pPr>
      <w:rPr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780" w:hanging="360"/>
      </w:pPr>
    </w:lvl>
    <w:lvl w:ilvl="2" w:tplc="0408001B" w:tentative="1">
      <w:start w:val="1"/>
      <w:numFmt w:val="lowerRoman"/>
      <w:lvlText w:val="%3."/>
      <w:lvlJc w:val="right"/>
      <w:pPr>
        <w:ind w:left="2500" w:hanging="180"/>
      </w:pPr>
    </w:lvl>
    <w:lvl w:ilvl="3" w:tplc="0408000F" w:tentative="1">
      <w:start w:val="1"/>
      <w:numFmt w:val="decimal"/>
      <w:lvlText w:val="%4."/>
      <w:lvlJc w:val="left"/>
      <w:pPr>
        <w:ind w:left="3220" w:hanging="360"/>
      </w:pPr>
    </w:lvl>
    <w:lvl w:ilvl="4" w:tplc="04080019" w:tentative="1">
      <w:start w:val="1"/>
      <w:numFmt w:val="lowerLetter"/>
      <w:lvlText w:val="%5."/>
      <w:lvlJc w:val="left"/>
      <w:pPr>
        <w:ind w:left="3940" w:hanging="360"/>
      </w:pPr>
    </w:lvl>
    <w:lvl w:ilvl="5" w:tplc="0408001B" w:tentative="1">
      <w:start w:val="1"/>
      <w:numFmt w:val="lowerRoman"/>
      <w:lvlText w:val="%6."/>
      <w:lvlJc w:val="right"/>
      <w:pPr>
        <w:ind w:left="4660" w:hanging="180"/>
      </w:pPr>
    </w:lvl>
    <w:lvl w:ilvl="6" w:tplc="0408000F" w:tentative="1">
      <w:start w:val="1"/>
      <w:numFmt w:val="decimal"/>
      <w:lvlText w:val="%7."/>
      <w:lvlJc w:val="left"/>
      <w:pPr>
        <w:ind w:left="5380" w:hanging="360"/>
      </w:pPr>
    </w:lvl>
    <w:lvl w:ilvl="7" w:tplc="04080019" w:tentative="1">
      <w:start w:val="1"/>
      <w:numFmt w:val="lowerLetter"/>
      <w:lvlText w:val="%8."/>
      <w:lvlJc w:val="left"/>
      <w:pPr>
        <w:ind w:left="6100" w:hanging="360"/>
      </w:pPr>
    </w:lvl>
    <w:lvl w:ilvl="8" w:tplc="0408001B" w:tentative="1">
      <w:start w:val="1"/>
      <w:numFmt w:val="lowerRoman"/>
      <w:lvlText w:val="%9."/>
      <w:lvlJc w:val="right"/>
      <w:pPr>
        <w:ind w:left="6820" w:hanging="180"/>
      </w:pPr>
    </w:lvl>
  </w:abstractNum>
  <w:num w:numId="1">
    <w:abstractNumId w:val="1"/>
  </w:num>
  <w:num w:numId="2">
    <w:abstractNumId w:val="4"/>
  </w:num>
  <w:num w:numId="3">
    <w:abstractNumId w:val="3"/>
  </w:num>
  <w:num w:numId="4">
    <w:abstractNumId w:val="0"/>
  </w:num>
  <w:num w:numId="5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AE239C"/>
    <w:rsid w:val="00007E19"/>
    <w:rsid w:val="00013CC7"/>
    <w:rsid w:val="00016D45"/>
    <w:rsid w:val="00017702"/>
    <w:rsid w:val="00023CEF"/>
    <w:rsid w:val="00025AF9"/>
    <w:rsid w:val="0003010D"/>
    <w:rsid w:val="0003095E"/>
    <w:rsid w:val="00032158"/>
    <w:rsid w:val="000335A1"/>
    <w:rsid w:val="00033B74"/>
    <w:rsid w:val="00034C52"/>
    <w:rsid w:val="00034FBA"/>
    <w:rsid w:val="0003642E"/>
    <w:rsid w:val="000400DE"/>
    <w:rsid w:val="00041CD3"/>
    <w:rsid w:val="0004220D"/>
    <w:rsid w:val="0004238C"/>
    <w:rsid w:val="00043BEA"/>
    <w:rsid w:val="00054D43"/>
    <w:rsid w:val="00062C58"/>
    <w:rsid w:val="00066A19"/>
    <w:rsid w:val="00066A75"/>
    <w:rsid w:val="00070BEC"/>
    <w:rsid w:val="00071290"/>
    <w:rsid w:val="00071B8A"/>
    <w:rsid w:val="00075B37"/>
    <w:rsid w:val="00076F74"/>
    <w:rsid w:val="00077E4C"/>
    <w:rsid w:val="00080875"/>
    <w:rsid w:val="00082423"/>
    <w:rsid w:val="00083D14"/>
    <w:rsid w:val="00083E54"/>
    <w:rsid w:val="00086144"/>
    <w:rsid w:val="00091848"/>
    <w:rsid w:val="00092382"/>
    <w:rsid w:val="0009581E"/>
    <w:rsid w:val="000A2CA0"/>
    <w:rsid w:val="000B03D7"/>
    <w:rsid w:val="000B0A00"/>
    <w:rsid w:val="000B1C36"/>
    <w:rsid w:val="000B266A"/>
    <w:rsid w:val="000B50FD"/>
    <w:rsid w:val="000C2CE1"/>
    <w:rsid w:val="000C74E1"/>
    <w:rsid w:val="000C78CE"/>
    <w:rsid w:val="000D0A11"/>
    <w:rsid w:val="000E2B32"/>
    <w:rsid w:val="000E4DA6"/>
    <w:rsid w:val="000E5AF9"/>
    <w:rsid w:val="000E7A0D"/>
    <w:rsid w:val="000F7716"/>
    <w:rsid w:val="00100790"/>
    <w:rsid w:val="0010252D"/>
    <w:rsid w:val="0010468B"/>
    <w:rsid w:val="001069D0"/>
    <w:rsid w:val="00110883"/>
    <w:rsid w:val="00110CF7"/>
    <w:rsid w:val="00123080"/>
    <w:rsid w:val="00124CE0"/>
    <w:rsid w:val="00126478"/>
    <w:rsid w:val="00131835"/>
    <w:rsid w:val="00131CB5"/>
    <w:rsid w:val="001323EE"/>
    <w:rsid w:val="0013276B"/>
    <w:rsid w:val="00132D23"/>
    <w:rsid w:val="0013434C"/>
    <w:rsid w:val="00134AC4"/>
    <w:rsid w:val="00137279"/>
    <w:rsid w:val="00140BB9"/>
    <w:rsid w:val="0014212C"/>
    <w:rsid w:val="0014259D"/>
    <w:rsid w:val="00142B9E"/>
    <w:rsid w:val="00154873"/>
    <w:rsid w:val="0015543B"/>
    <w:rsid w:val="00160B80"/>
    <w:rsid w:val="00164144"/>
    <w:rsid w:val="00164773"/>
    <w:rsid w:val="001665D5"/>
    <w:rsid w:val="001676AE"/>
    <w:rsid w:val="00170AE9"/>
    <w:rsid w:val="00170D53"/>
    <w:rsid w:val="00172733"/>
    <w:rsid w:val="00176CD3"/>
    <w:rsid w:val="0017700F"/>
    <w:rsid w:val="00177318"/>
    <w:rsid w:val="00182C98"/>
    <w:rsid w:val="00186C36"/>
    <w:rsid w:val="00187383"/>
    <w:rsid w:val="00191EAE"/>
    <w:rsid w:val="00197BEA"/>
    <w:rsid w:val="001A02AE"/>
    <w:rsid w:val="001A1F6B"/>
    <w:rsid w:val="001A37C5"/>
    <w:rsid w:val="001A3D1E"/>
    <w:rsid w:val="001A4FFE"/>
    <w:rsid w:val="001C2867"/>
    <w:rsid w:val="001C67F1"/>
    <w:rsid w:val="001D09F1"/>
    <w:rsid w:val="001D1F36"/>
    <w:rsid w:val="001D3C9F"/>
    <w:rsid w:val="001D3DF0"/>
    <w:rsid w:val="001D53E6"/>
    <w:rsid w:val="001D6DA8"/>
    <w:rsid w:val="001E1A1A"/>
    <w:rsid w:val="001E2352"/>
    <w:rsid w:val="001E2405"/>
    <w:rsid w:val="001E514B"/>
    <w:rsid w:val="001E65D3"/>
    <w:rsid w:val="001E7F0A"/>
    <w:rsid w:val="001F42EE"/>
    <w:rsid w:val="0020166F"/>
    <w:rsid w:val="00202CC1"/>
    <w:rsid w:val="002057B7"/>
    <w:rsid w:val="0020588E"/>
    <w:rsid w:val="002066AA"/>
    <w:rsid w:val="00207B59"/>
    <w:rsid w:val="0021015C"/>
    <w:rsid w:val="002271D1"/>
    <w:rsid w:val="0023088E"/>
    <w:rsid w:val="00231E8A"/>
    <w:rsid w:val="00232D22"/>
    <w:rsid w:val="00233157"/>
    <w:rsid w:val="00233C83"/>
    <w:rsid w:val="00234D59"/>
    <w:rsid w:val="0023735F"/>
    <w:rsid w:val="00244D5F"/>
    <w:rsid w:val="00244FB0"/>
    <w:rsid w:val="00251A4A"/>
    <w:rsid w:val="0025327C"/>
    <w:rsid w:val="00255851"/>
    <w:rsid w:val="00257E01"/>
    <w:rsid w:val="002605E7"/>
    <w:rsid w:val="002628BA"/>
    <w:rsid w:val="002650AD"/>
    <w:rsid w:val="00272994"/>
    <w:rsid w:val="00274CAF"/>
    <w:rsid w:val="002766E2"/>
    <w:rsid w:val="00276E10"/>
    <w:rsid w:val="00280A28"/>
    <w:rsid w:val="002865D3"/>
    <w:rsid w:val="002866B9"/>
    <w:rsid w:val="00287AE1"/>
    <w:rsid w:val="00287D2C"/>
    <w:rsid w:val="00291001"/>
    <w:rsid w:val="00293FF1"/>
    <w:rsid w:val="00294F35"/>
    <w:rsid w:val="00297CD5"/>
    <w:rsid w:val="002A1B31"/>
    <w:rsid w:val="002A5598"/>
    <w:rsid w:val="002A6883"/>
    <w:rsid w:val="002B10BB"/>
    <w:rsid w:val="002B3438"/>
    <w:rsid w:val="002B3691"/>
    <w:rsid w:val="002C054E"/>
    <w:rsid w:val="002C5806"/>
    <w:rsid w:val="002C700C"/>
    <w:rsid w:val="002D4135"/>
    <w:rsid w:val="002D4B17"/>
    <w:rsid w:val="002E5E97"/>
    <w:rsid w:val="002E5F12"/>
    <w:rsid w:val="002E74D5"/>
    <w:rsid w:val="002F244F"/>
    <w:rsid w:val="002F6235"/>
    <w:rsid w:val="0030413B"/>
    <w:rsid w:val="0030659A"/>
    <w:rsid w:val="00307727"/>
    <w:rsid w:val="00314567"/>
    <w:rsid w:val="0033001D"/>
    <w:rsid w:val="00331D61"/>
    <w:rsid w:val="003345D1"/>
    <w:rsid w:val="003377D3"/>
    <w:rsid w:val="00340A8F"/>
    <w:rsid w:val="00346FC1"/>
    <w:rsid w:val="00347474"/>
    <w:rsid w:val="00347C47"/>
    <w:rsid w:val="00355166"/>
    <w:rsid w:val="00361A84"/>
    <w:rsid w:val="00361AF6"/>
    <w:rsid w:val="0036296B"/>
    <w:rsid w:val="00364239"/>
    <w:rsid w:val="003654C6"/>
    <w:rsid w:val="0037266C"/>
    <w:rsid w:val="0037602A"/>
    <w:rsid w:val="003765B5"/>
    <w:rsid w:val="00381232"/>
    <w:rsid w:val="0038280B"/>
    <w:rsid w:val="00382FA0"/>
    <w:rsid w:val="00391351"/>
    <w:rsid w:val="00391856"/>
    <w:rsid w:val="00393F82"/>
    <w:rsid w:val="00395C09"/>
    <w:rsid w:val="003964BA"/>
    <w:rsid w:val="003966B7"/>
    <w:rsid w:val="003A42D0"/>
    <w:rsid w:val="003A4425"/>
    <w:rsid w:val="003A59AD"/>
    <w:rsid w:val="003A62FD"/>
    <w:rsid w:val="003B0D32"/>
    <w:rsid w:val="003B2610"/>
    <w:rsid w:val="003B6198"/>
    <w:rsid w:val="003C2273"/>
    <w:rsid w:val="003C2840"/>
    <w:rsid w:val="003C29FD"/>
    <w:rsid w:val="003C61A6"/>
    <w:rsid w:val="003C645A"/>
    <w:rsid w:val="003C75DD"/>
    <w:rsid w:val="003D000C"/>
    <w:rsid w:val="003E29AA"/>
    <w:rsid w:val="003E4703"/>
    <w:rsid w:val="003E5D7B"/>
    <w:rsid w:val="003F57C1"/>
    <w:rsid w:val="003F61C0"/>
    <w:rsid w:val="004002AF"/>
    <w:rsid w:val="00402BAC"/>
    <w:rsid w:val="0040345A"/>
    <w:rsid w:val="00410E91"/>
    <w:rsid w:val="00411F8B"/>
    <w:rsid w:val="004135C6"/>
    <w:rsid w:val="004175B0"/>
    <w:rsid w:val="00420205"/>
    <w:rsid w:val="0042207D"/>
    <w:rsid w:val="0042457E"/>
    <w:rsid w:val="00425CB0"/>
    <w:rsid w:val="00426828"/>
    <w:rsid w:val="004277DD"/>
    <w:rsid w:val="00430A80"/>
    <w:rsid w:val="00434562"/>
    <w:rsid w:val="00436AA1"/>
    <w:rsid w:val="004403F4"/>
    <w:rsid w:val="004424D3"/>
    <w:rsid w:val="00450C1F"/>
    <w:rsid w:val="00451C2B"/>
    <w:rsid w:val="00451EC5"/>
    <w:rsid w:val="004527C3"/>
    <w:rsid w:val="0045301E"/>
    <w:rsid w:val="00461C63"/>
    <w:rsid w:val="00462015"/>
    <w:rsid w:val="00462E62"/>
    <w:rsid w:val="004643C0"/>
    <w:rsid w:val="00464C82"/>
    <w:rsid w:val="00465728"/>
    <w:rsid w:val="004667F1"/>
    <w:rsid w:val="004724A3"/>
    <w:rsid w:val="0047735D"/>
    <w:rsid w:val="0048252D"/>
    <w:rsid w:val="00482884"/>
    <w:rsid w:val="004830FD"/>
    <w:rsid w:val="00484532"/>
    <w:rsid w:val="00484A57"/>
    <w:rsid w:val="00486E4B"/>
    <w:rsid w:val="00490C44"/>
    <w:rsid w:val="00491E74"/>
    <w:rsid w:val="004935EC"/>
    <w:rsid w:val="004939EE"/>
    <w:rsid w:val="004A23D1"/>
    <w:rsid w:val="004A278E"/>
    <w:rsid w:val="004A6A1A"/>
    <w:rsid w:val="004A7E5B"/>
    <w:rsid w:val="004B276C"/>
    <w:rsid w:val="004B584D"/>
    <w:rsid w:val="004C11B8"/>
    <w:rsid w:val="004C1778"/>
    <w:rsid w:val="004C3D19"/>
    <w:rsid w:val="004C46D3"/>
    <w:rsid w:val="004C694D"/>
    <w:rsid w:val="004D35F9"/>
    <w:rsid w:val="004D400A"/>
    <w:rsid w:val="004D4279"/>
    <w:rsid w:val="004E5023"/>
    <w:rsid w:val="004E75B8"/>
    <w:rsid w:val="004F2233"/>
    <w:rsid w:val="004F2268"/>
    <w:rsid w:val="004F4C0F"/>
    <w:rsid w:val="004F5DA2"/>
    <w:rsid w:val="005000A5"/>
    <w:rsid w:val="00503529"/>
    <w:rsid w:val="0050562F"/>
    <w:rsid w:val="00505940"/>
    <w:rsid w:val="00507CB3"/>
    <w:rsid w:val="005115E8"/>
    <w:rsid w:val="005126CE"/>
    <w:rsid w:val="005136E3"/>
    <w:rsid w:val="0053074A"/>
    <w:rsid w:val="00533989"/>
    <w:rsid w:val="00533F3A"/>
    <w:rsid w:val="005344D2"/>
    <w:rsid w:val="00534DBA"/>
    <w:rsid w:val="00537668"/>
    <w:rsid w:val="00543F1E"/>
    <w:rsid w:val="00544502"/>
    <w:rsid w:val="00546F1A"/>
    <w:rsid w:val="00555E46"/>
    <w:rsid w:val="00557B50"/>
    <w:rsid w:val="00563919"/>
    <w:rsid w:val="005654EA"/>
    <w:rsid w:val="00566C59"/>
    <w:rsid w:val="00566F3A"/>
    <w:rsid w:val="00573DC0"/>
    <w:rsid w:val="00583376"/>
    <w:rsid w:val="005865D9"/>
    <w:rsid w:val="005A12AE"/>
    <w:rsid w:val="005A3499"/>
    <w:rsid w:val="005B3424"/>
    <w:rsid w:val="005B347A"/>
    <w:rsid w:val="005B35F9"/>
    <w:rsid w:val="005B79CB"/>
    <w:rsid w:val="005C2731"/>
    <w:rsid w:val="005C3454"/>
    <w:rsid w:val="005C5507"/>
    <w:rsid w:val="005C59FE"/>
    <w:rsid w:val="005D0419"/>
    <w:rsid w:val="005D3349"/>
    <w:rsid w:val="005D4E14"/>
    <w:rsid w:val="005E146F"/>
    <w:rsid w:val="005E2CBA"/>
    <w:rsid w:val="005E30C0"/>
    <w:rsid w:val="005E45FC"/>
    <w:rsid w:val="005E4913"/>
    <w:rsid w:val="005E7160"/>
    <w:rsid w:val="005F0F78"/>
    <w:rsid w:val="005F2F7C"/>
    <w:rsid w:val="005F682D"/>
    <w:rsid w:val="005F698C"/>
    <w:rsid w:val="005F7A13"/>
    <w:rsid w:val="006043CD"/>
    <w:rsid w:val="00606038"/>
    <w:rsid w:val="0060761F"/>
    <w:rsid w:val="00607BB8"/>
    <w:rsid w:val="00607CA8"/>
    <w:rsid w:val="00611CBC"/>
    <w:rsid w:val="0061344E"/>
    <w:rsid w:val="0061462C"/>
    <w:rsid w:val="006243DF"/>
    <w:rsid w:val="00630C44"/>
    <w:rsid w:val="00630FA5"/>
    <w:rsid w:val="006334F7"/>
    <w:rsid w:val="00634DF0"/>
    <w:rsid w:val="00635E51"/>
    <w:rsid w:val="0063747E"/>
    <w:rsid w:val="006404F6"/>
    <w:rsid w:val="006419A6"/>
    <w:rsid w:val="00643007"/>
    <w:rsid w:val="00650276"/>
    <w:rsid w:val="006526DB"/>
    <w:rsid w:val="006646DC"/>
    <w:rsid w:val="00666737"/>
    <w:rsid w:val="00675D11"/>
    <w:rsid w:val="00677462"/>
    <w:rsid w:val="006802EA"/>
    <w:rsid w:val="006804D8"/>
    <w:rsid w:val="0068123A"/>
    <w:rsid w:val="006829BB"/>
    <w:rsid w:val="00683042"/>
    <w:rsid w:val="00683206"/>
    <w:rsid w:val="006876E0"/>
    <w:rsid w:val="00691ACD"/>
    <w:rsid w:val="006A0488"/>
    <w:rsid w:val="006A57EE"/>
    <w:rsid w:val="006A6C03"/>
    <w:rsid w:val="006B248D"/>
    <w:rsid w:val="006B3F2B"/>
    <w:rsid w:val="006C2FEC"/>
    <w:rsid w:val="006C5721"/>
    <w:rsid w:val="006C6F8F"/>
    <w:rsid w:val="006D4DEE"/>
    <w:rsid w:val="006D621A"/>
    <w:rsid w:val="006D7718"/>
    <w:rsid w:val="006D7B5D"/>
    <w:rsid w:val="006E1E78"/>
    <w:rsid w:val="006E24CE"/>
    <w:rsid w:val="006E2726"/>
    <w:rsid w:val="006E3E68"/>
    <w:rsid w:val="006E58B2"/>
    <w:rsid w:val="006F1EB1"/>
    <w:rsid w:val="006F2781"/>
    <w:rsid w:val="006F4C45"/>
    <w:rsid w:val="006F696E"/>
    <w:rsid w:val="00700539"/>
    <w:rsid w:val="00702499"/>
    <w:rsid w:val="00702C74"/>
    <w:rsid w:val="00710227"/>
    <w:rsid w:val="0071107E"/>
    <w:rsid w:val="00716F04"/>
    <w:rsid w:val="007208D3"/>
    <w:rsid w:val="007310A8"/>
    <w:rsid w:val="00733713"/>
    <w:rsid w:val="007345BE"/>
    <w:rsid w:val="007351EE"/>
    <w:rsid w:val="00735A23"/>
    <w:rsid w:val="007370EE"/>
    <w:rsid w:val="00740B35"/>
    <w:rsid w:val="00744BDF"/>
    <w:rsid w:val="00746375"/>
    <w:rsid w:val="00746CA3"/>
    <w:rsid w:val="007516CD"/>
    <w:rsid w:val="007533A4"/>
    <w:rsid w:val="00755BDA"/>
    <w:rsid w:val="0076193F"/>
    <w:rsid w:val="00762514"/>
    <w:rsid w:val="0076566A"/>
    <w:rsid w:val="00767E08"/>
    <w:rsid w:val="00772978"/>
    <w:rsid w:val="007755DC"/>
    <w:rsid w:val="00775E52"/>
    <w:rsid w:val="007764EE"/>
    <w:rsid w:val="00777F80"/>
    <w:rsid w:val="00795B57"/>
    <w:rsid w:val="007A0B8E"/>
    <w:rsid w:val="007A23B2"/>
    <w:rsid w:val="007A622B"/>
    <w:rsid w:val="007B2856"/>
    <w:rsid w:val="007B6CE6"/>
    <w:rsid w:val="007C1CB3"/>
    <w:rsid w:val="007C5050"/>
    <w:rsid w:val="007D2823"/>
    <w:rsid w:val="007D4E23"/>
    <w:rsid w:val="007E3728"/>
    <w:rsid w:val="007E5160"/>
    <w:rsid w:val="007E5D0F"/>
    <w:rsid w:val="007E6E0F"/>
    <w:rsid w:val="007F1ADB"/>
    <w:rsid w:val="00801409"/>
    <w:rsid w:val="008040B0"/>
    <w:rsid w:val="008051C1"/>
    <w:rsid w:val="00814122"/>
    <w:rsid w:val="00814995"/>
    <w:rsid w:val="0081692A"/>
    <w:rsid w:val="0082266B"/>
    <w:rsid w:val="00825E33"/>
    <w:rsid w:val="008326D6"/>
    <w:rsid w:val="00834A3D"/>
    <w:rsid w:val="0083508A"/>
    <w:rsid w:val="00835CA7"/>
    <w:rsid w:val="00842C0F"/>
    <w:rsid w:val="0084351E"/>
    <w:rsid w:val="00844B4D"/>
    <w:rsid w:val="008503F4"/>
    <w:rsid w:val="00850512"/>
    <w:rsid w:val="0086010C"/>
    <w:rsid w:val="00864485"/>
    <w:rsid w:val="008649BC"/>
    <w:rsid w:val="00865CD7"/>
    <w:rsid w:val="00867C32"/>
    <w:rsid w:val="008706CA"/>
    <w:rsid w:val="00874424"/>
    <w:rsid w:val="00882A88"/>
    <w:rsid w:val="00886082"/>
    <w:rsid w:val="00895139"/>
    <w:rsid w:val="008967A6"/>
    <w:rsid w:val="008A1456"/>
    <w:rsid w:val="008A1841"/>
    <w:rsid w:val="008A62D3"/>
    <w:rsid w:val="008B03E4"/>
    <w:rsid w:val="008B09E7"/>
    <w:rsid w:val="008B1381"/>
    <w:rsid w:val="008B1E3B"/>
    <w:rsid w:val="008B4356"/>
    <w:rsid w:val="008B6944"/>
    <w:rsid w:val="008B78C0"/>
    <w:rsid w:val="008C16D7"/>
    <w:rsid w:val="008C2B14"/>
    <w:rsid w:val="008C3D78"/>
    <w:rsid w:val="008C5E03"/>
    <w:rsid w:val="008D0D7F"/>
    <w:rsid w:val="008D3DFD"/>
    <w:rsid w:val="008D4B0C"/>
    <w:rsid w:val="008E3F60"/>
    <w:rsid w:val="008E4821"/>
    <w:rsid w:val="008E4E8F"/>
    <w:rsid w:val="008E4FE6"/>
    <w:rsid w:val="008E6A83"/>
    <w:rsid w:val="008F065D"/>
    <w:rsid w:val="008F356C"/>
    <w:rsid w:val="00905B99"/>
    <w:rsid w:val="00907809"/>
    <w:rsid w:val="00911F04"/>
    <w:rsid w:val="0091662A"/>
    <w:rsid w:val="00917918"/>
    <w:rsid w:val="0092007B"/>
    <w:rsid w:val="00920817"/>
    <w:rsid w:val="00926321"/>
    <w:rsid w:val="00936F8D"/>
    <w:rsid w:val="009378A5"/>
    <w:rsid w:val="009449BC"/>
    <w:rsid w:val="00944A0F"/>
    <w:rsid w:val="009615B5"/>
    <w:rsid w:val="0096201D"/>
    <w:rsid w:val="00964D34"/>
    <w:rsid w:val="0097548A"/>
    <w:rsid w:val="00985DE9"/>
    <w:rsid w:val="009943AE"/>
    <w:rsid w:val="009A17EC"/>
    <w:rsid w:val="009A6DBD"/>
    <w:rsid w:val="009A7440"/>
    <w:rsid w:val="009B361D"/>
    <w:rsid w:val="009B3884"/>
    <w:rsid w:val="009B52E0"/>
    <w:rsid w:val="009B6750"/>
    <w:rsid w:val="009C1F09"/>
    <w:rsid w:val="009C4D13"/>
    <w:rsid w:val="009C6148"/>
    <w:rsid w:val="009C6F76"/>
    <w:rsid w:val="009C7B8A"/>
    <w:rsid w:val="009D1058"/>
    <w:rsid w:val="009D3758"/>
    <w:rsid w:val="009D3E52"/>
    <w:rsid w:val="009D74E0"/>
    <w:rsid w:val="009E1296"/>
    <w:rsid w:val="009E2F82"/>
    <w:rsid w:val="009E34A6"/>
    <w:rsid w:val="009E5B83"/>
    <w:rsid w:val="009F599E"/>
    <w:rsid w:val="009F6D45"/>
    <w:rsid w:val="009F7F02"/>
    <w:rsid w:val="00A04810"/>
    <w:rsid w:val="00A04C82"/>
    <w:rsid w:val="00A071AE"/>
    <w:rsid w:val="00A0750C"/>
    <w:rsid w:val="00A11A03"/>
    <w:rsid w:val="00A14FA1"/>
    <w:rsid w:val="00A16786"/>
    <w:rsid w:val="00A23317"/>
    <w:rsid w:val="00A23B2B"/>
    <w:rsid w:val="00A23C4D"/>
    <w:rsid w:val="00A250C4"/>
    <w:rsid w:val="00A25CE0"/>
    <w:rsid w:val="00A33770"/>
    <w:rsid w:val="00A33CC2"/>
    <w:rsid w:val="00A35214"/>
    <w:rsid w:val="00A37E36"/>
    <w:rsid w:val="00A41C80"/>
    <w:rsid w:val="00A41F80"/>
    <w:rsid w:val="00A44EFF"/>
    <w:rsid w:val="00A46B10"/>
    <w:rsid w:val="00A510AC"/>
    <w:rsid w:val="00A55CC8"/>
    <w:rsid w:val="00A55FB0"/>
    <w:rsid w:val="00A61796"/>
    <w:rsid w:val="00A63CC8"/>
    <w:rsid w:val="00A672A4"/>
    <w:rsid w:val="00A70D03"/>
    <w:rsid w:val="00A746AF"/>
    <w:rsid w:val="00A76D6F"/>
    <w:rsid w:val="00A778D6"/>
    <w:rsid w:val="00A8691F"/>
    <w:rsid w:val="00A87962"/>
    <w:rsid w:val="00A92ADC"/>
    <w:rsid w:val="00AA0088"/>
    <w:rsid w:val="00AA6BE5"/>
    <w:rsid w:val="00AA73DD"/>
    <w:rsid w:val="00AB0451"/>
    <w:rsid w:val="00AB44C1"/>
    <w:rsid w:val="00AB76BF"/>
    <w:rsid w:val="00AC3B0B"/>
    <w:rsid w:val="00AC3DD6"/>
    <w:rsid w:val="00AC60A0"/>
    <w:rsid w:val="00AC704E"/>
    <w:rsid w:val="00AD1605"/>
    <w:rsid w:val="00AD2259"/>
    <w:rsid w:val="00AD5337"/>
    <w:rsid w:val="00AD6430"/>
    <w:rsid w:val="00AD6932"/>
    <w:rsid w:val="00AD6EB2"/>
    <w:rsid w:val="00AD7794"/>
    <w:rsid w:val="00AE239C"/>
    <w:rsid w:val="00AE28B2"/>
    <w:rsid w:val="00AE2D12"/>
    <w:rsid w:val="00AE4899"/>
    <w:rsid w:val="00AE5724"/>
    <w:rsid w:val="00AE6454"/>
    <w:rsid w:val="00AE66F1"/>
    <w:rsid w:val="00AE6830"/>
    <w:rsid w:val="00AF25F9"/>
    <w:rsid w:val="00AF3D10"/>
    <w:rsid w:val="00AF48F2"/>
    <w:rsid w:val="00AF6D31"/>
    <w:rsid w:val="00AF7DAF"/>
    <w:rsid w:val="00B00B37"/>
    <w:rsid w:val="00B07667"/>
    <w:rsid w:val="00B131F3"/>
    <w:rsid w:val="00B151B9"/>
    <w:rsid w:val="00B153DB"/>
    <w:rsid w:val="00B179F8"/>
    <w:rsid w:val="00B17A11"/>
    <w:rsid w:val="00B2058D"/>
    <w:rsid w:val="00B243EB"/>
    <w:rsid w:val="00B30583"/>
    <w:rsid w:val="00B31CE8"/>
    <w:rsid w:val="00B32A65"/>
    <w:rsid w:val="00B446C1"/>
    <w:rsid w:val="00B50383"/>
    <w:rsid w:val="00B51A7C"/>
    <w:rsid w:val="00B54931"/>
    <w:rsid w:val="00B66F71"/>
    <w:rsid w:val="00B672D5"/>
    <w:rsid w:val="00B71A02"/>
    <w:rsid w:val="00B7319F"/>
    <w:rsid w:val="00B74696"/>
    <w:rsid w:val="00B754E5"/>
    <w:rsid w:val="00B763C8"/>
    <w:rsid w:val="00B76D3D"/>
    <w:rsid w:val="00B84AAF"/>
    <w:rsid w:val="00B85EF5"/>
    <w:rsid w:val="00B9115D"/>
    <w:rsid w:val="00B9119F"/>
    <w:rsid w:val="00B911C2"/>
    <w:rsid w:val="00B95D37"/>
    <w:rsid w:val="00BA32D8"/>
    <w:rsid w:val="00BA3A6D"/>
    <w:rsid w:val="00BA5C03"/>
    <w:rsid w:val="00BA6B67"/>
    <w:rsid w:val="00BA6ED2"/>
    <w:rsid w:val="00BB069B"/>
    <w:rsid w:val="00BB4376"/>
    <w:rsid w:val="00BB5C8A"/>
    <w:rsid w:val="00BC12F2"/>
    <w:rsid w:val="00BC238C"/>
    <w:rsid w:val="00BC7923"/>
    <w:rsid w:val="00BD28D5"/>
    <w:rsid w:val="00BD5D90"/>
    <w:rsid w:val="00BD6FF9"/>
    <w:rsid w:val="00BE2083"/>
    <w:rsid w:val="00BE5A41"/>
    <w:rsid w:val="00BE7A79"/>
    <w:rsid w:val="00BF3B09"/>
    <w:rsid w:val="00BF4577"/>
    <w:rsid w:val="00BF6375"/>
    <w:rsid w:val="00C00543"/>
    <w:rsid w:val="00C07D01"/>
    <w:rsid w:val="00C15E43"/>
    <w:rsid w:val="00C161D9"/>
    <w:rsid w:val="00C17D22"/>
    <w:rsid w:val="00C24674"/>
    <w:rsid w:val="00C25211"/>
    <w:rsid w:val="00C31D7A"/>
    <w:rsid w:val="00C33B65"/>
    <w:rsid w:val="00C33E16"/>
    <w:rsid w:val="00C45702"/>
    <w:rsid w:val="00C466FD"/>
    <w:rsid w:val="00C47E2F"/>
    <w:rsid w:val="00C536E5"/>
    <w:rsid w:val="00C53C31"/>
    <w:rsid w:val="00C57F7D"/>
    <w:rsid w:val="00C623E8"/>
    <w:rsid w:val="00C658F9"/>
    <w:rsid w:val="00C65F7F"/>
    <w:rsid w:val="00C67027"/>
    <w:rsid w:val="00C70A08"/>
    <w:rsid w:val="00C71EAE"/>
    <w:rsid w:val="00C759B4"/>
    <w:rsid w:val="00C773FD"/>
    <w:rsid w:val="00C814D4"/>
    <w:rsid w:val="00C83E4B"/>
    <w:rsid w:val="00C87E38"/>
    <w:rsid w:val="00C90A55"/>
    <w:rsid w:val="00C913A8"/>
    <w:rsid w:val="00C94DE7"/>
    <w:rsid w:val="00CA0C0C"/>
    <w:rsid w:val="00CA57E7"/>
    <w:rsid w:val="00CB26DE"/>
    <w:rsid w:val="00CB407F"/>
    <w:rsid w:val="00CB50D9"/>
    <w:rsid w:val="00CB5C41"/>
    <w:rsid w:val="00CB7774"/>
    <w:rsid w:val="00CC1B77"/>
    <w:rsid w:val="00CC1CE0"/>
    <w:rsid w:val="00CC3BF1"/>
    <w:rsid w:val="00CC7B84"/>
    <w:rsid w:val="00CD1C2E"/>
    <w:rsid w:val="00CE371B"/>
    <w:rsid w:val="00CE5604"/>
    <w:rsid w:val="00CF33FB"/>
    <w:rsid w:val="00CF73B7"/>
    <w:rsid w:val="00D01AD5"/>
    <w:rsid w:val="00D01C7D"/>
    <w:rsid w:val="00D0223E"/>
    <w:rsid w:val="00D0255F"/>
    <w:rsid w:val="00D040F8"/>
    <w:rsid w:val="00D05878"/>
    <w:rsid w:val="00D06A77"/>
    <w:rsid w:val="00D0702A"/>
    <w:rsid w:val="00D3131E"/>
    <w:rsid w:val="00D31AE1"/>
    <w:rsid w:val="00D31C82"/>
    <w:rsid w:val="00D35DB6"/>
    <w:rsid w:val="00D36885"/>
    <w:rsid w:val="00D378B2"/>
    <w:rsid w:val="00D422F5"/>
    <w:rsid w:val="00D46F81"/>
    <w:rsid w:val="00D5256B"/>
    <w:rsid w:val="00D53A56"/>
    <w:rsid w:val="00D5492C"/>
    <w:rsid w:val="00D5517F"/>
    <w:rsid w:val="00D55BF9"/>
    <w:rsid w:val="00D63474"/>
    <w:rsid w:val="00D65041"/>
    <w:rsid w:val="00D65310"/>
    <w:rsid w:val="00D65685"/>
    <w:rsid w:val="00D71741"/>
    <w:rsid w:val="00D74ACA"/>
    <w:rsid w:val="00D86AC0"/>
    <w:rsid w:val="00D87D03"/>
    <w:rsid w:val="00D908AC"/>
    <w:rsid w:val="00D97C16"/>
    <w:rsid w:val="00DA1781"/>
    <w:rsid w:val="00DA3651"/>
    <w:rsid w:val="00DA43AA"/>
    <w:rsid w:val="00DB2315"/>
    <w:rsid w:val="00DB7EAA"/>
    <w:rsid w:val="00DC0039"/>
    <w:rsid w:val="00DC0518"/>
    <w:rsid w:val="00DD2409"/>
    <w:rsid w:val="00DD41BF"/>
    <w:rsid w:val="00DD5303"/>
    <w:rsid w:val="00DD5CBB"/>
    <w:rsid w:val="00DE0DF4"/>
    <w:rsid w:val="00DE1BCD"/>
    <w:rsid w:val="00DE38D1"/>
    <w:rsid w:val="00DF4295"/>
    <w:rsid w:val="00DF44F2"/>
    <w:rsid w:val="00DF5C29"/>
    <w:rsid w:val="00DF6CD4"/>
    <w:rsid w:val="00DF7232"/>
    <w:rsid w:val="00E00B75"/>
    <w:rsid w:val="00E06B1C"/>
    <w:rsid w:val="00E11665"/>
    <w:rsid w:val="00E13A4C"/>
    <w:rsid w:val="00E1687F"/>
    <w:rsid w:val="00E17FF9"/>
    <w:rsid w:val="00E22B1C"/>
    <w:rsid w:val="00E2765F"/>
    <w:rsid w:val="00E42151"/>
    <w:rsid w:val="00E51D61"/>
    <w:rsid w:val="00E52183"/>
    <w:rsid w:val="00E52F73"/>
    <w:rsid w:val="00E559B1"/>
    <w:rsid w:val="00E652B2"/>
    <w:rsid w:val="00E659BC"/>
    <w:rsid w:val="00E7399D"/>
    <w:rsid w:val="00E81A25"/>
    <w:rsid w:val="00E83069"/>
    <w:rsid w:val="00E960A4"/>
    <w:rsid w:val="00E96A6F"/>
    <w:rsid w:val="00EA0ABE"/>
    <w:rsid w:val="00EA6A65"/>
    <w:rsid w:val="00EA7F69"/>
    <w:rsid w:val="00EB7019"/>
    <w:rsid w:val="00EC095A"/>
    <w:rsid w:val="00EC0DC3"/>
    <w:rsid w:val="00EC16FE"/>
    <w:rsid w:val="00EC7F03"/>
    <w:rsid w:val="00EC7FB9"/>
    <w:rsid w:val="00ED0E39"/>
    <w:rsid w:val="00EE11C7"/>
    <w:rsid w:val="00EE14A5"/>
    <w:rsid w:val="00EE7B21"/>
    <w:rsid w:val="00F051E7"/>
    <w:rsid w:val="00F05623"/>
    <w:rsid w:val="00F066B7"/>
    <w:rsid w:val="00F105F2"/>
    <w:rsid w:val="00F11AAB"/>
    <w:rsid w:val="00F1578F"/>
    <w:rsid w:val="00F16F35"/>
    <w:rsid w:val="00F179D4"/>
    <w:rsid w:val="00F201EE"/>
    <w:rsid w:val="00F24F26"/>
    <w:rsid w:val="00F2556E"/>
    <w:rsid w:val="00F316D4"/>
    <w:rsid w:val="00F32264"/>
    <w:rsid w:val="00F331E6"/>
    <w:rsid w:val="00F379A3"/>
    <w:rsid w:val="00F37D04"/>
    <w:rsid w:val="00F42E5C"/>
    <w:rsid w:val="00F462DB"/>
    <w:rsid w:val="00F56ECB"/>
    <w:rsid w:val="00F6032D"/>
    <w:rsid w:val="00F60755"/>
    <w:rsid w:val="00F6081C"/>
    <w:rsid w:val="00F60A57"/>
    <w:rsid w:val="00F6268D"/>
    <w:rsid w:val="00F64A77"/>
    <w:rsid w:val="00F653B8"/>
    <w:rsid w:val="00F70AFD"/>
    <w:rsid w:val="00F717AE"/>
    <w:rsid w:val="00F71CB3"/>
    <w:rsid w:val="00F77256"/>
    <w:rsid w:val="00F81666"/>
    <w:rsid w:val="00F81F11"/>
    <w:rsid w:val="00F92098"/>
    <w:rsid w:val="00FA709E"/>
    <w:rsid w:val="00FA7527"/>
    <w:rsid w:val="00FA7968"/>
    <w:rsid w:val="00FB21FB"/>
    <w:rsid w:val="00FB43C5"/>
    <w:rsid w:val="00FB7DDC"/>
    <w:rsid w:val="00FC0C4B"/>
    <w:rsid w:val="00FC0FE3"/>
    <w:rsid w:val="00FC1D9B"/>
    <w:rsid w:val="00FC60BA"/>
    <w:rsid w:val="00FD2D76"/>
    <w:rsid w:val="00FD3F54"/>
    <w:rsid w:val="00FE1235"/>
    <w:rsid w:val="00FE2158"/>
    <w:rsid w:val="00FE559D"/>
    <w:rsid w:val="00FE7588"/>
    <w:rsid w:val="00FF032C"/>
    <w:rsid w:val="00FF64C2"/>
    <w:rsid w:val="00FF6C5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aliases w:val="διπλωματικη"/>
    <w:qFormat/>
    <w:rsid w:val="00082423"/>
    <w:pPr>
      <w:spacing w:after="0" w:line="360" w:lineRule="auto"/>
      <w:ind w:left="340"/>
    </w:pPr>
    <w:rPr>
      <w:rFonts w:ascii="Times New Roman" w:hAnsi="Times New Roman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E239C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AE239C"/>
    <w:rPr>
      <w:color w:val="808080"/>
    </w:rPr>
  </w:style>
  <w:style w:type="paragraph" w:styleId="a5">
    <w:name w:val="Balloon Text"/>
    <w:basedOn w:val="a"/>
    <w:link w:val="Char"/>
    <w:uiPriority w:val="99"/>
    <w:semiHidden/>
    <w:unhideWhenUsed/>
    <w:rsid w:val="00AE239C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5"/>
    <w:uiPriority w:val="99"/>
    <w:semiHidden/>
    <w:rsid w:val="00AE239C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basedOn w:val="a0"/>
    <w:rsid w:val="00630C44"/>
  </w:style>
  <w:style w:type="character" w:styleId="a6">
    <w:name w:val="Strong"/>
    <w:basedOn w:val="a0"/>
    <w:uiPriority w:val="22"/>
    <w:qFormat/>
    <w:rsid w:val="00630C44"/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aliases w:val="διπλωματικη"/>
    <w:qFormat/>
    <w:rsid w:val="00082423"/>
    <w:pPr>
      <w:spacing w:after="0" w:line="360" w:lineRule="auto"/>
      <w:ind w:left="34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E239C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AE239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E239C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E239C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basedOn w:val="DefaultParagraphFont"/>
    <w:rsid w:val="00630C44"/>
  </w:style>
  <w:style w:type="character" w:styleId="Strong">
    <w:name w:val="Strong"/>
    <w:basedOn w:val="DefaultParagraphFont"/>
    <w:uiPriority w:val="22"/>
    <w:qFormat/>
    <w:rsid w:val="00630C44"/>
    <w:rPr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093505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gif"/><Relationship Id="rId3" Type="http://schemas.openxmlformats.org/officeDocument/2006/relationships/settings" Target="settings.xml"/><Relationship Id="rId7" Type="http://schemas.openxmlformats.org/officeDocument/2006/relationships/image" Target="media/image2.gif"/><Relationship Id="rId12" Type="http://schemas.microsoft.com/office/2007/relationships/stylesWithEffects" Target="stylesWithEffects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4.gi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11</Words>
  <Characters>1142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5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βασια</dc:creator>
  <cp:lastModifiedBy>win8</cp:lastModifiedBy>
  <cp:revision>3</cp:revision>
  <dcterms:created xsi:type="dcterms:W3CDTF">2017-01-05T17:00:00Z</dcterms:created>
  <dcterms:modified xsi:type="dcterms:W3CDTF">2017-01-05T17:00:00Z</dcterms:modified>
</cp:coreProperties>
</file>